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3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  <p:sldMasterId id="2147484157" r:id="rId5"/>
    <p:sldMasterId id="2147484378" r:id="rId6"/>
    <p:sldMasterId id="2147484388" r:id="rId7"/>
  </p:sldMasterIdLst>
  <p:notesMasterIdLst>
    <p:notesMasterId r:id="rId66"/>
  </p:notesMasterIdLst>
  <p:handoutMasterIdLst>
    <p:handoutMasterId r:id="rId67"/>
  </p:handoutMasterIdLst>
  <p:sldIdLst>
    <p:sldId id="341" r:id="rId8"/>
    <p:sldId id="937" r:id="rId9"/>
    <p:sldId id="939" r:id="rId10"/>
    <p:sldId id="979" r:id="rId11"/>
    <p:sldId id="980" r:id="rId12"/>
    <p:sldId id="981" r:id="rId13"/>
    <p:sldId id="367" r:id="rId14"/>
    <p:sldId id="368" r:id="rId15"/>
    <p:sldId id="369" r:id="rId16"/>
    <p:sldId id="370" r:id="rId17"/>
    <p:sldId id="371" r:id="rId18"/>
    <p:sldId id="372" r:id="rId19"/>
    <p:sldId id="373" r:id="rId20"/>
    <p:sldId id="374" r:id="rId21"/>
    <p:sldId id="982" r:id="rId22"/>
    <p:sldId id="291" r:id="rId23"/>
    <p:sldId id="294" r:id="rId24"/>
    <p:sldId id="295" r:id="rId25"/>
    <p:sldId id="296" r:id="rId26"/>
    <p:sldId id="298" r:id="rId27"/>
    <p:sldId id="300" r:id="rId28"/>
    <p:sldId id="301" r:id="rId29"/>
    <p:sldId id="303" r:id="rId30"/>
    <p:sldId id="304" r:id="rId31"/>
    <p:sldId id="305" r:id="rId32"/>
    <p:sldId id="307" r:id="rId33"/>
    <p:sldId id="308" r:id="rId34"/>
    <p:sldId id="306" r:id="rId35"/>
    <p:sldId id="309" r:id="rId36"/>
    <p:sldId id="310" r:id="rId37"/>
    <p:sldId id="311" r:id="rId38"/>
    <p:sldId id="312" r:id="rId39"/>
    <p:sldId id="313" r:id="rId40"/>
    <p:sldId id="314" r:id="rId41"/>
    <p:sldId id="315" r:id="rId42"/>
    <p:sldId id="316" r:id="rId43"/>
    <p:sldId id="317" r:id="rId44"/>
    <p:sldId id="318" r:id="rId45"/>
    <p:sldId id="319" r:id="rId46"/>
    <p:sldId id="320" r:id="rId47"/>
    <p:sldId id="321" r:id="rId48"/>
    <p:sldId id="322" r:id="rId49"/>
    <p:sldId id="323" r:id="rId50"/>
    <p:sldId id="324" r:id="rId51"/>
    <p:sldId id="375" r:id="rId52"/>
    <p:sldId id="325" r:id="rId53"/>
    <p:sldId id="326" r:id="rId54"/>
    <p:sldId id="327" r:id="rId55"/>
    <p:sldId id="329" r:id="rId56"/>
    <p:sldId id="332" r:id="rId57"/>
    <p:sldId id="333" r:id="rId58"/>
    <p:sldId id="334" r:id="rId59"/>
    <p:sldId id="335" r:id="rId60"/>
    <p:sldId id="336" r:id="rId61"/>
    <p:sldId id="337" r:id="rId62"/>
    <p:sldId id="338" r:id="rId63"/>
    <p:sldId id="339" r:id="rId64"/>
    <p:sldId id="356" r:id="rId65"/>
  </p:sldIdLst>
  <p:sldSz cx="9144000" cy="6858000" type="screen4x3"/>
  <p:notesSz cx="9296400" cy="7010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D6CCE082-C1DC-4B50-A147-E99C7D273E60}">
          <p14:sldIdLst>
            <p14:sldId id="341"/>
            <p14:sldId id="937"/>
            <p14:sldId id="939"/>
            <p14:sldId id="979"/>
            <p14:sldId id="980"/>
            <p14:sldId id="981"/>
            <p14:sldId id="367"/>
            <p14:sldId id="368"/>
            <p14:sldId id="369"/>
            <p14:sldId id="370"/>
            <p14:sldId id="371"/>
            <p14:sldId id="372"/>
            <p14:sldId id="373"/>
            <p14:sldId id="374"/>
            <p14:sldId id="982"/>
            <p14:sldId id="291"/>
            <p14:sldId id="294"/>
            <p14:sldId id="295"/>
            <p14:sldId id="296"/>
            <p14:sldId id="298"/>
            <p14:sldId id="300"/>
            <p14:sldId id="301"/>
            <p14:sldId id="303"/>
            <p14:sldId id="304"/>
            <p14:sldId id="305"/>
            <p14:sldId id="307"/>
            <p14:sldId id="308"/>
            <p14:sldId id="306"/>
            <p14:sldId id="309"/>
            <p14:sldId id="310"/>
            <p14:sldId id="311"/>
            <p14:sldId id="312"/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1"/>
            <p14:sldId id="322"/>
            <p14:sldId id="323"/>
            <p14:sldId id="324"/>
            <p14:sldId id="375"/>
            <p14:sldId id="325"/>
            <p14:sldId id="326"/>
            <p14:sldId id="327"/>
            <p14:sldId id="329"/>
            <p14:sldId id="332"/>
            <p14:sldId id="333"/>
            <p14:sldId id="334"/>
            <p14:sldId id="335"/>
            <p14:sldId id="336"/>
            <p14:sldId id="337"/>
            <p14:sldId id="338"/>
            <p14:sldId id="339"/>
            <p14:sldId id="35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534">
          <p15:clr>
            <a:srgbClr val="A4A3A4"/>
          </p15:clr>
        </p15:guide>
        <p15:guide id="2" orient="horz" pos="660">
          <p15:clr>
            <a:srgbClr val="A4A3A4"/>
          </p15:clr>
        </p15:guide>
        <p15:guide id="3" pos="2015">
          <p15:clr>
            <a:srgbClr val="A4A3A4"/>
          </p15:clr>
        </p15:guide>
        <p15:guide id="4" pos="3907">
          <p15:clr>
            <a:srgbClr val="A4A3A4"/>
          </p15:clr>
        </p15:guide>
        <p15:guide id="5" pos="30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08">
          <p15:clr>
            <a:srgbClr val="A4A3A4"/>
          </p15:clr>
        </p15:guide>
        <p15:guide id="2" pos="2928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chulz, Noel N" initials="SNN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60C30"/>
    <a:srgbClr val="EAEAEA"/>
    <a:srgbClr val="DBCEAC"/>
    <a:srgbClr val="3CB6CE"/>
    <a:srgbClr val="B6BF00"/>
    <a:srgbClr val="EC7A00"/>
    <a:srgbClr val="003C69"/>
    <a:srgbClr val="45232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2EEA94A-7482-4397-8E22-F8D7DBC979E3}" v="1" dt="2022-10-25T20:44:01.646"/>
    <p1510:client id="{BA74DCBA-277C-4E8B-9884-F750755C5D28}" v="86" dt="2022-10-25T21:29:03.97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964" autoAdjust="0"/>
    <p:restoredTop sz="50000" autoAdjust="0"/>
  </p:normalViewPr>
  <p:slideViewPr>
    <p:cSldViewPr snapToGrid="0">
      <p:cViewPr varScale="1">
        <p:scale>
          <a:sx n="77" d="100"/>
          <a:sy n="77" d="100"/>
        </p:scale>
        <p:origin x="1120" y="72"/>
      </p:cViewPr>
      <p:guideLst>
        <p:guide orient="horz" pos="1534"/>
        <p:guide orient="horz" pos="660"/>
        <p:guide pos="2015"/>
        <p:guide pos="3907"/>
        <p:guide pos="30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 snapToGrid="0">
      <p:cViewPr varScale="1">
        <p:scale>
          <a:sx n="118" d="100"/>
          <a:sy n="118" d="100"/>
        </p:scale>
        <p:origin x="-2004" y="-96"/>
      </p:cViewPr>
      <p:guideLst>
        <p:guide orient="horz" pos="2208"/>
        <p:guide pos="292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9.xml"/><Relationship Id="rId21" Type="http://schemas.openxmlformats.org/officeDocument/2006/relationships/slide" Target="slides/slide14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63" Type="http://schemas.openxmlformats.org/officeDocument/2006/relationships/slide" Target="slides/slide56.xml"/><Relationship Id="rId68" Type="http://schemas.openxmlformats.org/officeDocument/2006/relationships/commentAuthors" Target="commentAuthors.xml"/><Relationship Id="rId2" Type="http://schemas.openxmlformats.org/officeDocument/2006/relationships/customXml" Target="../customXml/item2.xml"/><Relationship Id="rId16" Type="http://schemas.openxmlformats.org/officeDocument/2006/relationships/slide" Target="slides/slide9.xml"/><Relationship Id="rId29" Type="http://schemas.openxmlformats.org/officeDocument/2006/relationships/slide" Target="slides/slide22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3" Type="http://schemas.openxmlformats.org/officeDocument/2006/relationships/slide" Target="slides/slide46.xml"/><Relationship Id="rId58" Type="http://schemas.openxmlformats.org/officeDocument/2006/relationships/slide" Target="slides/slide51.xml"/><Relationship Id="rId66" Type="http://schemas.openxmlformats.org/officeDocument/2006/relationships/notesMaster" Target="notesMasters/notesMaster1.xml"/><Relationship Id="rId5" Type="http://schemas.openxmlformats.org/officeDocument/2006/relationships/slideMaster" Target="slideMasters/slideMaster2.xml"/><Relationship Id="rId61" Type="http://schemas.openxmlformats.org/officeDocument/2006/relationships/slide" Target="slides/slide54.xml"/><Relationship Id="rId19" Type="http://schemas.openxmlformats.org/officeDocument/2006/relationships/slide" Target="slides/slide1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56" Type="http://schemas.openxmlformats.org/officeDocument/2006/relationships/slide" Target="slides/slide49.xml"/><Relationship Id="rId64" Type="http://schemas.openxmlformats.org/officeDocument/2006/relationships/slide" Target="slides/slide57.xml"/><Relationship Id="rId69" Type="http://schemas.openxmlformats.org/officeDocument/2006/relationships/presProps" Target="presProps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72" Type="http://schemas.openxmlformats.org/officeDocument/2006/relationships/tableStyles" Target="tableStyles.xml"/><Relationship Id="rId3" Type="http://schemas.openxmlformats.org/officeDocument/2006/relationships/customXml" Target="../customXml/item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59" Type="http://schemas.openxmlformats.org/officeDocument/2006/relationships/slide" Target="slides/slide52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54" Type="http://schemas.openxmlformats.org/officeDocument/2006/relationships/slide" Target="slides/slide47.xml"/><Relationship Id="rId62" Type="http://schemas.openxmlformats.org/officeDocument/2006/relationships/slide" Target="slides/slide55.xml"/><Relationship Id="rId70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slide" Target="slides/slide42.xml"/><Relationship Id="rId57" Type="http://schemas.openxmlformats.org/officeDocument/2006/relationships/slide" Target="slides/slide50.xml"/><Relationship Id="rId10" Type="http://schemas.openxmlformats.org/officeDocument/2006/relationships/slide" Target="slides/slide3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slide" Target="slides/slide45.xml"/><Relationship Id="rId60" Type="http://schemas.openxmlformats.org/officeDocument/2006/relationships/slide" Target="slides/slide53.xml"/><Relationship Id="rId65" Type="http://schemas.openxmlformats.org/officeDocument/2006/relationships/slide" Target="slides/slide58.xml"/><Relationship Id="rId73" Type="http://schemas.microsoft.com/office/2015/10/relationships/revisionInfo" Target="revisionInfo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2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39" Type="http://schemas.openxmlformats.org/officeDocument/2006/relationships/slide" Target="slides/slide32.xml"/><Relationship Id="rId34" Type="http://schemas.openxmlformats.org/officeDocument/2006/relationships/slide" Target="slides/slide27.xml"/><Relationship Id="rId50" Type="http://schemas.openxmlformats.org/officeDocument/2006/relationships/slide" Target="slides/slide43.xml"/><Relationship Id="rId55" Type="http://schemas.openxmlformats.org/officeDocument/2006/relationships/slide" Target="slides/slide48.xml"/><Relationship Id="rId7" Type="http://schemas.openxmlformats.org/officeDocument/2006/relationships/slideMaster" Target="slideMasters/slideMaster4.xml"/><Relationship Id="rId71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F9A40F47-E107-4514-92C6-DA82C39DAFE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86200" y="0"/>
            <a:ext cx="4376738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>
            <a:lvl1pPr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A976E8A4-0C20-450B-A0B8-9CD4A7CD052E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8277225" y="0"/>
            <a:ext cx="1017588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>
            <a:lvl1pPr algn="r"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259C353F-D531-4D70-A546-A077321241FD}" type="datetime1">
              <a:rPr lang="en-US"/>
              <a:pPr>
                <a:defRPr/>
              </a:pPr>
              <a:t>10/25/2022</a:t>
            </a:fld>
            <a:endParaRPr lang="en-US" dirty="0"/>
          </a:p>
        </p:txBody>
      </p:sp>
      <p:sp>
        <p:nvSpPr>
          <p:cNvPr id="55300" name="Rectangle 4">
            <a:extLst>
              <a:ext uri="{FF2B5EF4-FFF2-40B4-BE49-F238E27FC236}">
                <a16:creationId xmlns:a16="http://schemas.microsoft.com/office/drawing/2014/main" id="{3EC2D17B-2A4F-41D3-9E65-C5DA81EF1283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657975"/>
            <a:ext cx="402748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b" anchorCtr="0" compatLnSpc="1">
            <a:prstTxWarp prst="textNoShape">
              <a:avLst/>
            </a:prstTxWarp>
          </a:bodyPr>
          <a:lstStyle>
            <a:lvl1pPr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Template-WSU Hrz 201.ppt</a:t>
            </a:r>
          </a:p>
        </p:txBody>
      </p:sp>
      <p:sp>
        <p:nvSpPr>
          <p:cNvPr id="55301" name="Rectangle 5">
            <a:extLst>
              <a:ext uri="{FF2B5EF4-FFF2-40B4-BE49-F238E27FC236}">
                <a16:creationId xmlns:a16="http://schemas.microsoft.com/office/drawing/2014/main" id="{F3C2D02C-DA04-45E5-87BE-88466862A138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65738" y="6657975"/>
            <a:ext cx="40290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b" anchorCtr="0" compatLnSpc="1">
            <a:prstTxWarp prst="textNoShape">
              <a:avLst/>
            </a:prstTxWarp>
          </a:bodyPr>
          <a:lstStyle>
            <a:lvl1pPr algn="r" defTabSz="922338" eaLnBrk="1" hangingPunct="1">
              <a:defRPr sz="1200" smtClean="0"/>
            </a:lvl1pPr>
          </a:lstStyle>
          <a:p>
            <a:pPr>
              <a:defRPr/>
            </a:pPr>
            <a:fld id="{FF360DB2-6618-4682-8580-D9A7B03CE3E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096F6DC-CA88-4FDB-9EB9-664DC52389A6}"/>
              </a:ext>
            </a:extLst>
          </p:cNvPr>
          <p:cNvSpPr txBox="1"/>
          <p:nvPr/>
        </p:nvSpPr>
        <p:spPr>
          <a:xfrm>
            <a:off x="0" y="7938"/>
            <a:ext cx="3757613" cy="277812"/>
          </a:xfrm>
          <a:prstGeom prst="rect">
            <a:avLst/>
          </a:prstGeom>
          <a:noFill/>
        </p:spPr>
        <p:txBody>
          <a:bodyPr lIns="91650" tIns="45825" rIns="91650" bIns="45825">
            <a:spAutoFit/>
          </a:bodyPr>
          <a:lstStyle/>
          <a:p>
            <a:pPr eaLnBrk="1" hangingPunct="1">
              <a:defRPr/>
            </a:pPr>
            <a:r>
              <a:rPr lang="en-US" sz="1200" spc="30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SHINGTON STATE UNIVERSITY</a:t>
            </a: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2DF5B2C5-18E2-43E8-9004-54CCE1AAA38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27488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>
            <a:lvl1pPr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69353E3E-0E7E-4933-A64F-0629E904803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265738" y="0"/>
            <a:ext cx="4029075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>
            <a:lvl1pPr algn="r"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F3783D72-30C7-4BA8-9A26-D5C07AAC3F57}" type="datetime1">
              <a:rPr lang="en-US"/>
              <a:pPr>
                <a:defRPr/>
              </a:pPr>
              <a:t>10/25/2022</a:t>
            </a:fld>
            <a:endParaRPr lang="en-US"/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2C1B986B-1945-4486-BB75-6D067E22FDB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98775" y="527050"/>
            <a:ext cx="3505200" cy="26289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3" name="Rectangle 5">
            <a:extLst>
              <a:ext uri="{FF2B5EF4-FFF2-40B4-BE49-F238E27FC236}">
                <a16:creationId xmlns:a16="http://schemas.microsoft.com/office/drawing/2014/main" id="{B2F4E497-C724-48B9-BC59-F40DCA2AECB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3330575"/>
            <a:ext cx="7435850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294" name="Rectangle 6">
            <a:extLst>
              <a:ext uri="{FF2B5EF4-FFF2-40B4-BE49-F238E27FC236}">
                <a16:creationId xmlns:a16="http://schemas.microsoft.com/office/drawing/2014/main" id="{6DA15B30-03C5-480F-A8A7-3E40372B85F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657975"/>
            <a:ext cx="402748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b" anchorCtr="0" compatLnSpc="1">
            <a:prstTxWarp prst="textNoShape">
              <a:avLst/>
            </a:prstTxWarp>
          </a:bodyPr>
          <a:lstStyle>
            <a:lvl1pPr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Template-WSU Hrz 201.ppt</a:t>
            </a:r>
          </a:p>
        </p:txBody>
      </p:sp>
      <p:sp>
        <p:nvSpPr>
          <p:cNvPr id="12295" name="Rectangle 7">
            <a:extLst>
              <a:ext uri="{FF2B5EF4-FFF2-40B4-BE49-F238E27FC236}">
                <a16:creationId xmlns:a16="http://schemas.microsoft.com/office/drawing/2014/main" id="{B2B002FF-5000-48E9-8693-280157D82C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265738" y="6657975"/>
            <a:ext cx="40290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b" anchorCtr="0" compatLnSpc="1">
            <a:prstTxWarp prst="textNoShape">
              <a:avLst/>
            </a:prstTxWarp>
          </a:bodyPr>
          <a:lstStyle>
            <a:lvl1pPr algn="r" defTabSz="922338" eaLnBrk="1" hangingPunct="1">
              <a:defRPr sz="1200" smtClean="0"/>
            </a:lvl1pPr>
          </a:lstStyle>
          <a:p>
            <a:pPr>
              <a:defRPr/>
            </a:pPr>
            <a:fld id="{FC8BE2DA-6E7E-4D7D-BD07-081B0132DF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610BD5D-AD26-4564-B421-8592E5857D8E}"/>
              </a:ext>
            </a:extLst>
          </p:cNvPr>
          <p:cNvSpPr/>
          <p:nvPr userDrawn="1"/>
        </p:nvSpPr>
        <p:spPr bwMode="gray">
          <a:xfrm flipH="1">
            <a:off x="-17463" y="0"/>
            <a:ext cx="501651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5" name="Picture 11">
            <a:extLst>
              <a:ext uri="{FF2B5EF4-FFF2-40B4-BE49-F238E27FC236}">
                <a16:creationId xmlns:a16="http://schemas.microsoft.com/office/drawing/2014/main" id="{A99989E7-BCEC-4ED7-AA49-3CB5C83A55D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79375"/>
            <a:ext cx="9161463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00D20D4-BCDE-4A68-8900-5DD4DD6D3DEF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255F1E2-338C-4F8F-950F-882ACF604CB1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ctrTitle"/>
          </p:nvPr>
        </p:nvSpPr>
        <p:spPr bwMode="invGray">
          <a:xfrm>
            <a:off x="484093" y="2392432"/>
            <a:ext cx="8659903" cy="424732"/>
          </a:xfrm>
        </p:spPr>
        <p:txBody>
          <a:bodyPr anchorCtr="0"/>
          <a:lstStyle>
            <a:lvl1pPr algn="ctr"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ubTitle" idx="1"/>
          </p:nvPr>
        </p:nvSpPr>
        <p:spPr bwMode="invGray">
          <a:xfrm>
            <a:off x="484093" y="3025243"/>
            <a:ext cx="8659904" cy="430887"/>
          </a:xfrm>
        </p:spPr>
        <p:txBody>
          <a:bodyPr rIns="0" anchorCtr="0"/>
          <a:lstStyle>
            <a:lvl1pPr marL="0" indent="0" algn="ctr">
              <a:buFont typeface="Arial" pitchFamily="34" charset="0"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A6957AE-8D57-42FB-A43C-0775E3C3B1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84188" y="6381750"/>
            <a:ext cx="1550987" cy="47625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BB7CA842-5FE9-4F17-8711-10015E44AA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2066925" y="6381750"/>
            <a:ext cx="6100763" cy="476250"/>
          </a:xfrm>
        </p:spPr>
        <p:txBody>
          <a:bodyPr anchorCtr="1"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6468DD5F-9CE2-4259-B951-76E2284D4D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169275" y="6381750"/>
            <a:ext cx="974725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FB48F94-4C91-43B0-A796-6F2FB08DFF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5942578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794C91D-DA5A-409B-AD1F-4FE1AC8FF3DD}"/>
              </a:ext>
            </a:extLst>
          </p:cNvPr>
          <p:cNvSpPr/>
          <p:nvPr userDrawn="1"/>
        </p:nvSpPr>
        <p:spPr bwMode="gray">
          <a:xfrm flipH="1">
            <a:off x="-17463" y="0"/>
            <a:ext cx="501651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5" name="Picture 11">
            <a:extLst>
              <a:ext uri="{FF2B5EF4-FFF2-40B4-BE49-F238E27FC236}">
                <a16:creationId xmlns:a16="http://schemas.microsoft.com/office/drawing/2014/main" id="{16980219-D0F5-471B-941D-7576D285154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79375"/>
            <a:ext cx="9161463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356F07E-0B55-4468-9714-37F5ABC8E936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4AFB031-D34C-4151-9E48-8397B3221137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ctrTitle"/>
          </p:nvPr>
        </p:nvSpPr>
        <p:spPr bwMode="invGray">
          <a:xfrm>
            <a:off x="484093" y="2392432"/>
            <a:ext cx="8659903" cy="424732"/>
          </a:xfrm>
        </p:spPr>
        <p:txBody>
          <a:bodyPr anchorCtr="0"/>
          <a:lstStyle>
            <a:lvl1pPr algn="ctr"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ubTitle" idx="1"/>
          </p:nvPr>
        </p:nvSpPr>
        <p:spPr bwMode="invGray">
          <a:xfrm>
            <a:off x="484093" y="3025243"/>
            <a:ext cx="8659904" cy="430887"/>
          </a:xfrm>
        </p:spPr>
        <p:txBody>
          <a:bodyPr rIns="0" anchorCtr="0"/>
          <a:lstStyle>
            <a:lvl1pPr marL="0" indent="0" algn="ctr">
              <a:buFont typeface="Arial" pitchFamily="34" charset="0"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2A1A21F9-0BAE-4087-95C2-95005A688F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84188" y="6381750"/>
            <a:ext cx="1550987" cy="47625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1EE1E357-A546-4FE9-8B25-923D820CE08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2066925" y="6381750"/>
            <a:ext cx="6100763" cy="476250"/>
          </a:xfrm>
        </p:spPr>
        <p:txBody>
          <a:bodyPr anchorCtr="1"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09E40C1C-B3FB-48FC-B59A-15A7409DF9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169275" y="6381750"/>
            <a:ext cx="974725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73C97B-0CE4-4BB2-9810-AB94EDFE5B2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3726227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1778" y="1513543"/>
            <a:ext cx="8652222" cy="424732"/>
          </a:xfrm>
        </p:spPr>
        <p:txBody>
          <a:bodyPr/>
          <a:lstStyle>
            <a:lvl1pPr>
              <a:defRPr sz="2400">
                <a:latin typeface="Lucida Sans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689" y="2287148"/>
            <a:ext cx="7772400" cy="1688667"/>
          </a:xfrm>
        </p:spPr>
        <p:txBody>
          <a:bodyPr lIns="457200" rIns="457200"/>
          <a:lstStyle>
            <a:lvl1pPr marL="344488" indent="-179388">
              <a:spcBef>
                <a:spcPts val="1200"/>
              </a:spcBef>
              <a:buSzPct val="100000"/>
              <a:buFont typeface="Arial" pitchFamily="34" charset="0"/>
              <a:buChar char="•"/>
              <a:defRPr sz="2200" b="0"/>
            </a:lvl1pPr>
            <a:lvl2pPr marL="509588" indent="-165100">
              <a:spcBef>
                <a:spcPts val="400"/>
              </a:spcBef>
              <a:buSzPct val="75000"/>
              <a:buFont typeface="Lucida Sans" panose="020B0602030504020204" pitchFamily="34" charset="0"/>
              <a:buChar char="–"/>
              <a:defRPr sz="2000"/>
            </a:lvl2pPr>
            <a:lvl3pPr marL="795337" indent="-219456">
              <a:spcBef>
                <a:spcPts val="400"/>
              </a:spcBef>
              <a:buSzPct val="100000"/>
              <a:buFont typeface="Arial" panose="020B0604020202020204" pitchFamily="34" charset="0"/>
              <a:buChar char="•"/>
              <a:defRPr sz="1800"/>
            </a:lvl3pPr>
            <a:lvl4pPr marL="914400" indent="-165100">
              <a:spcBef>
                <a:spcPts val="400"/>
              </a:spcBef>
              <a:buSzPct val="100000"/>
              <a:buFont typeface="Lucida Sans" panose="020B0602030504020204" pitchFamily="34" charset="0"/>
              <a:buChar char="–"/>
              <a:defRPr sz="1600"/>
            </a:lvl4pPr>
            <a:lvl5pPr marL="1079500" indent="-165100">
              <a:spcBef>
                <a:spcPts val="400"/>
              </a:spcBef>
              <a:buSzPct val="100000"/>
              <a:buFont typeface="Arial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95C366E-8B74-4EC9-9195-A6F5424B84EA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A2F4D30-9100-4F22-99F8-745CE21BB142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B1FE4B2-2575-4229-A95F-BE1D8CEB2FCE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6520B8-7ED4-403F-A10E-73607799D9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4952531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91778" y="998506"/>
            <a:ext cx="8652222" cy="461665"/>
          </a:xfrm>
        </p:spPr>
        <p:txBody>
          <a:bodyPr/>
          <a:lstStyle>
            <a:lvl1pPr algn="ctr">
              <a:lnSpc>
                <a:spcPct val="100000"/>
              </a:lnSpc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91778" y="1496679"/>
            <a:ext cx="8652222" cy="430887"/>
          </a:xfrm>
        </p:spPr>
        <p:txBody>
          <a:bodyPr rIns="0"/>
          <a:lstStyle>
            <a:lvl1pPr marL="0" indent="0" algn="ctr">
              <a:buFontTx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04FEF81-4E93-43B2-BCAC-C5BC6C861069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A8DAD55-8399-4396-AF28-98F84A675018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5A69875-9585-4C9B-8427-46A63E4B8E0F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BC43F3-61C4-4A05-B4D8-DF8484E38E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6682245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094" y="1528389"/>
            <a:ext cx="8659907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25575" y="2275788"/>
            <a:ext cx="4002321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0295" y="2275788"/>
            <a:ext cx="3969948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1FC2662-7C87-434D-B75A-047F4BA9F75E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F5894FD-0969-4A7B-A1D3-AE2484A8F3F2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5910708-F525-4B9B-A1C9-35442936314A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633604-33BB-4C22-86F8-FA76F79BC3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5781006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03081"/>
            <a:ext cx="8686800" cy="480131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722" y="2166763"/>
            <a:ext cx="4040188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7721" y="2621484"/>
            <a:ext cx="4040188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5547" y="2166763"/>
            <a:ext cx="4041775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5546" y="2621484"/>
            <a:ext cx="4041775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D81B18C-9D57-444B-AE0B-463EF8C1BB69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D8A5E0B-6453-4784-8BA4-AE6A57B3F1C3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15CE885-0816-4677-9CC8-B6579B71AFE4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AAF40E-DC39-499E-9E7A-F0F9816AF1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332046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726" y="2081092"/>
            <a:ext cx="8675274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B9F6933-0332-4322-845E-5B2E2C64812A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99348B8-2AB7-4479-9A4B-B215D6C25DBF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5074C5F-8DAE-4459-A329-680C48216DA6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918BF5-C92D-4CB5-93FA-8B970F6D9C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2318566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A0B128E-7C48-46D8-82D3-45D792F54746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A0D1E27-54C7-4E98-BD3F-61049AA074BC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68E5CDD-A642-4312-82F0-D938930CDF2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7D6490-5517-4833-A1B0-AAB9D82F6E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7964254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1370318"/>
            <a:ext cx="3008313" cy="64633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370319"/>
            <a:ext cx="5111751" cy="1851276"/>
          </a:xfrm>
        </p:spPr>
        <p:txBody>
          <a:bodyPr/>
          <a:lstStyle>
            <a:lvl1pPr marL="165100" indent="-165100">
              <a:buSzPct val="125000"/>
              <a:buFont typeface="Arial" pitchFamily="34" charset="0"/>
              <a:buChar char="•"/>
              <a:defRPr lang="en-US" sz="24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 marL="457200" indent="-165100" defTabSz="914400"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 marL="974725" indent="-180975">
              <a:buSzPct val="125000"/>
              <a:buFont typeface="Arial" pitchFamily="34" charset="0"/>
              <a:buChar char="•"/>
              <a:defRPr lang="en-US" sz="20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buSzPct val="125000"/>
              <a:buFont typeface="Arial" pitchFamily="34" charset="0"/>
              <a:buChar char="•"/>
              <a:defRPr lang="en-US" sz="20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532368"/>
            <a:ext cx="3008313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0C487FF-07E3-43E0-B432-92E4926F8CF6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98A59F1-89DC-4CC3-9314-8C316F2DCB98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69AD6C8-82B2-4FD6-B126-E5F5F3B140E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4D259D-38F3-4A98-9D52-16473C3F7F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7712233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423007"/>
            <a:ext cx="5486400" cy="369332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193220"/>
            <a:ext cx="5486400" cy="584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866801"/>
            <a:ext cx="5486400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EBD8DDC-AC7B-46E7-A23C-2207DE55EF4A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C607451-0062-4594-B683-D377C7C019FB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266AA3F-3E7A-4032-ADB7-5F0B750A65DB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80DEFE-EB4E-4179-AC6A-DDDF9ADBC4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296881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Date Placeholder 10">
            <a:extLst>
              <a:ext uri="{FF2B5EF4-FFF2-40B4-BE49-F238E27FC236}">
                <a16:creationId xmlns:a16="http://schemas.microsoft.com/office/drawing/2014/main" id="{3A3239B2-C855-4EF4-AAD1-F25BCA8D561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11">
            <a:extLst>
              <a:ext uri="{FF2B5EF4-FFF2-40B4-BE49-F238E27FC236}">
                <a16:creationId xmlns:a16="http://schemas.microsoft.com/office/drawing/2014/main" id="{511343B0-EA0A-41CC-9AC2-2645410876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2">
            <a:extLst>
              <a:ext uri="{FF2B5EF4-FFF2-40B4-BE49-F238E27FC236}">
                <a16:creationId xmlns:a16="http://schemas.microsoft.com/office/drawing/2014/main" id="{1AB60232-55CA-42B1-B39C-0B37F8DD6C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73F9C39-C954-4B70-8A7B-AB634C3AF4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41181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1778" y="1513543"/>
            <a:ext cx="8652222" cy="424732"/>
          </a:xfrm>
        </p:spPr>
        <p:txBody>
          <a:bodyPr/>
          <a:lstStyle>
            <a:lvl1pPr>
              <a:defRPr sz="2400">
                <a:latin typeface="Lucida Sans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689" y="2287148"/>
            <a:ext cx="7772400" cy="1688667"/>
          </a:xfrm>
        </p:spPr>
        <p:txBody>
          <a:bodyPr lIns="457200" rIns="457200"/>
          <a:lstStyle>
            <a:lvl1pPr marL="344488" indent="-179388">
              <a:spcBef>
                <a:spcPts val="1200"/>
              </a:spcBef>
              <a:buSzPct val="100000"/>
              <a:buFont typeface="Arial" pitchFamily="34" charset="0"/>
              <a:buChar char="•"/>
              <a:defRPr sz="2200" b="0"/>
            </a:lvl1pPr>
            <a:lvl2pPr marL="509588" indent="-165100">
              <a:spcBef>
                <a:spcPts val="400"/>
              </a:spcBef>
              <a:buSzPct val="75000"/>
              <a:buFont typeface="Lucida Sans" panose="020B0602030504020204" pitchFamily="34" charset="0"/>
              <a:buChar char="–"/>
              <a:defRPr sz="2000"/>
            </a:lvl2pPr>
            <a:lvl3pPr marL="795337" indent="-219456">
              <a:spcBef>
                <a:spcPts val="400"/>
              </a:spcBef>
              <a:buSzPct val="100000"/>
              <a:buFont typeface="Arial" panose="020B0604020202020204" pitchFamily="34" charset="0"/>
              <a:buChar char="•"/>
              <a:defRPr sz="1800"/>
            </a:lvl3pPr>
            <a:lvl4pPr marL="914400" indent="-165100">
              <a:spcBef>
                <a:spcPts val="400"/>
              </a:spcBef>
              <a:buSzPct val="100000"/>
              <a:buFont typeface="Lucida Sans" panose="020B0602030504020204" pitchFamily="34" charset="0"/>
              <a:buChar char="–"/>
              <a:defRPr sz="1600"/>
            </a:lvl4pPr>
            <a:lvl5pPr marL="1079500" indent="-165100">
              <a:spcBef>
                <a:spcPts val="400"/>
              </a:spcBef>
              <a:buSzPct val="100000"/>
              <a:buFont typeface="Arial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514991E-F95F-475A-A09E-9B875D10255C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1E2E674-946A-4E4C-81CD-4346A63FFEFA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51888B4-7118-47AC-80FA-74BC3D92A41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8F319-A390-44BC-B2DB-5B5AF2B0674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8615173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0">
            <a:extLst>
              <a:ext uri="{FF2B5EF4-FFF2-40B4-BE49-F238E27FC236}">
                <a16:creationId xmlns:a16="http://schemas.microsoft.com/office/drawing/2014/main" id="{D43FF743-9F4E-4B6B-B344-512E1F4C0B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11">
            <a:extLst>
              <a:ext uri="{FF2B5EF4-FFF2-40B4-BE49-F238E27FC236}">
                <a16:creationId xmlns:a16="http://schemas.microsoft.com/office/drawing/2014/main" id="{634A52EC-FF4D-4211-B6C4-49B2313DEB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2">
            <a:extLst>
              <a:ext uri="{FF2B5EF4-FFF2-40B4-BE49-F238E27FC236}">
                <a16:creationId xmlns:a16="http://schemas.microsoft.com/office/drawing/2014/main" id="{B1EFE4D8-DA30-4493-ADD1-2C497436F9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75DC88D-A485-4EE0-BB09-82EE1C4AB52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811583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4">
            <a:extLst>
              <a:ext uri="{FF2B5EF4-FFF2-40B4-BE49-F238E27FC236}">
                <a16:creationId xmlns:a16="http://schemas.microsoft.com/office/drawing/2014/main" id="{D5D7134F-F1FD-4EAF-8A1F-4A5E6C3FCE3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A23A31E1-BE93-4AA7-B45E-9F855E98296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4416E212-E692-4F0C-9B7E-799EF846E7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101F6CB-0C06-4FCF-93F5-DDCC673CFB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38254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781633A-480C-4F6A-A143-A2CAA2857EF0}"/>
              </a:ext>
            </a:extLst>
          </p:cNvPr>
          <p:cNvSpPr/>
          <p:nvPr userDrawn="1"/>
        </p:nvSpPr>
        <p:spPr bwMode="gray">
          <a:xfrm flipH="1">
            <a:off x="-17463" y="0"/>
            <a:ext cx="501651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5" name="Picture 11">
            <a:extLst>
              <a:ext uri="{FF2B5EF4-FFF2-40B4-BE49-F238E27FC236}">
                <a16:creationId xmlns:a16="http://schemas.microsoft.com/office/drawing/2014/main" id="{347E24FC-CD39-4E38-BD71-B09991DE2A9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79375"/>
            <a:ext cx="9161463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F7094B26-DFBE-4B05-BD52-F3C781D29D90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2289309-91B8-4983-A3CE-BCC5F10F2CF3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ctrTitle"/>
          </p:nvPr>
        </p:nvSpPr>
        <p:spPr bwMode="invGray">
          <a:xfrm>
            <a:off x="484093" y="2392432"/>
            <a:ext cx="8659903" cy="424732"/>
          </a:xfrm>
        </p:spPr>
        <p:txBody>
          <a:bodyPr anchorCtr="0"/>
          <a:lstStyle>
            <a:lvl1pPr algn="ctr"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ubTitle" idx="1"/>
          </p:nvPr>
        </p:nvSpPr>
        <p:spPr bwMode="invGray">
          <a:xfrm>
            <a:off x="484093" y="3025243"/>
            <a:ext cx="8659904" cy="430887"/>
          </a:xfrm>
        </p:spPr>
        <p:txBody>
          <a:bodyPr rIns="0" anchorCtr="0"/>
          <a:lstStyle>
            <a:lvl1pPr marL="0" indent="0" algn="ctr">
              <a:buFont typeface="Arial" pitchFamily="34" charset="0"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1B1FF70-AFB0-47FB-9D31-53EE76D928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84188" y="6381750"/>
            <a:ext cx="1550987" cy="47625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F4124F80-C6F1-4619-8FED-6FB11FABA66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2066925" y="6381750"/>
            <a:ext cx="6100763" cy="476250"/>
          </a:xfrm>
        </p:spPr>
        <p:txBody>
          <a:bodyPr anchorCtr="1"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536699C9-1E75-489B-901E-DA88F05F38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169275" y="6381750"/>
            <a:ext cx="974725" cy="476250"/>
          </a:xfrm>
        </p:spPr>
        <p:txBody>
          <a:bodyPr/>
          <a:lstStyle>
            <a:lvl1pPr>
              <a:defRPr/>
            </a:lvl1pPr>
          </a:lstStyle>
          <a:p>
            <a:fld id="{A08D70FB-F195-4EF6-91AA-65D267DAC68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9166756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1778" y="1513543"/>
            <a:ext cx="8652222" cy="424732"/>
          </a:xfrm>
        </p:spPr>
        <p:txBody>
          <a:bodyPr/>
          <a:lstStyle>
            <a:lvl1pPr>
              <a:defRPr sz="2400">
                <a:latin typeface="Lucida Sans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689" y="2287148"/>
            <a:ext cx="7772400" cy="1688667"/>
          </a:xfrm>
        </p:spPr>
        <p:txBody>
          <a:bodyPr lIns="457200" rIns="457200"/>
          <a:lstStyle>
            <a:lvl1pPr marL="344488" indent="-179388">
              <a:spcBef>
                <a:spcPts val="1200"/>
              </a:spcBef>
              <a:buSzPct val="100000"/>
              <a:buFont typeface="Arial" pitchFamily="34" charset="0"/>
              <a:buChar char="•"/>
              <a:defRPr sz="2200" b="0"/>
            </a:lvl1pPr>
            <a:lvl2pPr marL="509588" indent="-165100">
              <a:spcBef>
                <a:spcPts val="400"/>
              </a:spcBef>
              <a:buSzPct val="75000"/>
              <a:buFont typeface="Lucida Sans" panose="020B0602030504020204" pitchFamily="34" charset="0"/>
              <a:buChar char="–"/>
              <a:defRPr sz="2000"/>
            </a:lvl2pPr>
            <a:lvl3pPr marL="795337" indent="-219456">
              <a:spcBef>
                <a:spcPts val="400"/>
              </a:spcBef>
              <a:buSzPct val="100000"/>
              <a:buFont typeface="Arial" panose="020B0604020202020204" pitchFamily="34" charset="0"/>
              <a:buChar char="•"/>
              <a:defRPr sz="1800"/>
            </a:lvl3pPr>
            <a:lvl4pPr marL="914400" indent="-165100">
              <a:spcBef>
                <a:spcPts val="400"/>
              </a:spcBef>
              <a:buSzPct val="100000"/>
              <a:buFont typeface="Lucida Sans" panose="020B0602030504020204" pitchFamily="34" charset="0"/>
              <a:buChar char="–"/>
              <a:defRPr sz="1600"/>
            </a:lvl4pPr>
            <a:lvl5pPr marL="1079500" indent="-165100">
              <a:spcBef>
                <a:spcPts val="400"/>
              </a:spcBef>
              <a:buSzPct val="100000"/>
              <a:buFont typeface="Arial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E00D931-F0A5-4558-947C-F6073CF50571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42C7024-ADBE-4373-80E9-34508B748FDD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511292F-ECD8-42BD-BB1A-F1F4DBCB69A6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FF0772-E39E-4F07-B646-85277D53AE5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1485308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91778" y="998506"/>
            <a:ext cx="8652222" cy="461665"/>
          </a:xfrm>
        </p:spPr>
        <p:txBody>
          <a:bodyPr/>
          <a:lstStyle>
            <a:lvl1pPr algn="ctr">
              <a:lnSpc>
                <a:spcPct val="100000"/>
              </a:lnSpc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91778" y="1496679"/>
            <a:ext cx="8652222" cy="430887"/>
          </a:xfrm>
        </p:spPr>
        <p:txBody>
          <a:bodyPr rIns="0"/>
          <a:lstStyle>
            <a:lvl1pPr marL="0" indent="0" algn="ctr">
              <a:buFontTx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E28FA7F-2A86-410F-9888-D086A430F170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29DED20-09A9-4AE2-B315-6E8B27EC50EA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69F31A3-6F03-4AFB-977F-4ACD5599BEE0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6B2442-D752-43E1-BA52-BC52F6AB6E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7303383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094" y="1528389"/>
            <a:ext cx="8659907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25575" y="2275788"/>
            <a:ext cx="4002321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0295" y="2275788"/>
            <a:ext cx="3969948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DDF993B-7115-4759-8795-A3C634EF4C96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6707F80-736D-404D-8636-B07FAFC1A74E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77AA066-B1E6-4848-8AA3-E4095C5AA426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3AC2B1-CA9A-41A6-8A8B-7110C0F4303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7393812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03081"/>
            <a:ext cx="8686800" cy="480131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722" y="2166763"/>
            <a:ext cx="4040188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7721" y="2621484"/>
            <a:ext cx="4040188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5547" y="2166763"/>
            <a:ext cx="4041775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5546" y="2621484"/>
            <a:ext cx="4041775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C5BE02B-9B29-49B3-A3A5-D7D6E7924484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6314E56-EE7F-4B3A-8CD2-279B4D8D1C5D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FDFC2FE-4C07-4C06-AB44-21E6AA47C9F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747B58-4BEE-4BAC-91C7-0CC9EC42A2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8112182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726" y="2081092"/>
            <a:ext cx="8675274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3E5356E-4D47-4B0E-B6F8-3583811ABA2D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A4B1299-27B6-475D-917A-491CB83C94D5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B70A8E0-59BD-4404-B335-E5553F87C283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635E98-8A58-4205-BE65-DAC7C77498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4954769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80D6064-9E26-413D-9902-D523CD7E733F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D894331-01AB-4B3B-AFFC-C92816B6F544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313ECAF-CC48-4BC0-9CA4-478DC54AFBF3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603A03-920E-4AC4-B328-17B2F72CD6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2481279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1370318"/>
            <a:ext cx="3008313" cy="64633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370319"/>
            <a:ext cx="5111751" cy="1851276"/>
          </a:xfrm>
        </p:spPr>
        <p:txBody>
          <a:bodyPr/>
          <a:lstStyle>
            <a:lvl1pPr marL="165100" indent="-165100">
              <a:buSzPct val="125000"/>
              <a:buFont typeface="Arial" pitchFamily="34" charset="0"/>
              <a:buChar char="•"/>
              <a:defRPr lang="en-US" sz="24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 marL="457200" indent="-165100" defTabSz="914400"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 marL="974725" indent="-180975">
              <a:buSzPct val="125000"/>
              <a:buFont typeface="Arial" pitchFamily="34" charset="0"/>
              <a:buChar char="•"/>
              <a:defRPr lang="en-US" sz="20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buSzPct val="125000"/>
              <a:buFont typeface="Arial" pitchFamily="34" charset="0"/>
              <a:buChar char="•"/>
              <a:defRPr lang="en-US" sz="20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532368"/>
            <a:ext cx="3008313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21D363D-6646-4415-B9E4-A66AE612A908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66E6335-A8AA-4E84-A500-4010455B4320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CBEE432-C1C1-4F24-8C04-8CE0EC46F1F8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953289-C253-4BD7-8EEA-CF139F719F2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01910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91778" y="998506"/>
            <a:ext cx="8652222" cy="461665"/>
          </a:xfrm>
        </p:spPr>
        <p:txBody>
          <a:bodyPr/>
          <a:lstStyle>
            <a:lvl1pPr algn="ctr">
              <a:lnSpc>
                <a:spcPct val="100000"/>
              </a:lnSpc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91778" y="1496679"/>
            <a:ext cx="8652222" cy="430887"/>
          </a:xfrm>
        </p:spPr>
        <p:txBody>
          <a:bodyPr rIns="0"/>
          <a:lstStyle>
            <a:lvl1pPr marL="0" indent="0" algn="ctr">
              <a:buFontTx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8315AC2-1F26-4E35-A04F-3F66D5BD9229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50F5D4A-DED9-4403-B7BD-4B60812E93D6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83A97FF-0EAE-456C-B08E-42F3E87B2529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C57D72-E8DD-4733-AF7F-A07AF963D81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8037216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423007"/>
            <a:ext cx="5486400" cy="369332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193220"/>
            <a:ext cx="5486400" cy="584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866801"/>
            <a:ext cx="5486400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37CAF6C-A4CE-4972-9931-4FC070BBF414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6DA67DE-8C2F-4BC4-B606-ABD88BF8136A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CDAFAC0-EBB8-4B4B-B12D-9BB0A2F06153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8DDEFB-0006-4AA7-BA32-FE49E81316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750160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96318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solidFill>
            <a:schemeClr val="accent2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none"/>
        </p:style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omputational Methods for Electric Power Systems</a:t>
            </a:r>
          </a:p>
          <a:p>
            <a:r>
              <a:rPr lang="en-US" dirty="0"/>
              <a:t>M. L. Crow, 201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402521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36332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31614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2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12247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2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67516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2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ooter Placeholder 4"/>
          <p:cNvSpPr txBox="1">
            <a:spLocks/>
          </p:cNvSpPr>
          <p:nvPr userDrawn="1"/>
        </p:nvSpPr>
        <p:spPr>
          <a:xfrm>
            <a:off x="6000750" y="69851"/>
            <a:ext cx="3086100" cy="365125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none"/>
        </p:style>
        <p:txBody>
          <a:bodyPr vert="horz" lIns="68580" tIns="34290" rIns="68580" bIns="3429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/>
              <a:t>Computational Methods for Electric Power Systems</a:t>
            </a:r>
          </a:p>
          <a:p>
            <a:r>
              <a:rPr lang="en-US" sz="900"/>
              <a:t>M. L. Crow, 2015</a:t>
            </a:r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238867400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24997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19833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094" y="1528389"/>
            <a:ext cx="8659907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25575" y="2275788"/>
            <a:ext cx="4002321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0295" y="2275788"/>
            <a:ext cx="3969948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06F6012-0BDD-462D-803C-0D71BB6A04FE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3027094-8D3B-4EEC-A496-A43472A08256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B807666-4693-497F-82F7-D6432656128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5696B4-21EB-45B0-A733-D1C4505EA6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9341057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79275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1991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03081"/>
            <a:ext cx="8686800" cy="480131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722" y="2166763"/>
            <a:ext cx="4040188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7721" y="2621484"/>
            <a:ext cx="4040188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5547" y="2166763"/>
            <a:ext cx="4041775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5546" y="2621484"/>
            <a:ext cx="4041775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3D784D8-6CBD-4A7B-9BA2-13623F60CCFB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3D73651-8994-43BE-A8D1-F6EC47DB7307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3BB5BD8-CB7C-4B6E-8936-388499F215C3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BB4BE5-B69F-44A3-92E9-BA3B7D7AFC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8582335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726" y="2081092"/>
            <a:ext cx="8675274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254AE36-1445-4332-83AC-39FDD4E225BA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E448EA4-704D-4B9A-81F4-84B1361778C4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68DC1AB-CBB4-4172-B7D7-E3B83B982B02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732CC9-51FA-4D82-A7F8-B2E68B3BBB8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9930689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3831FB8-5AE7-4C1E-AFF8-344E90AA06E6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6C41D1C-5A07-407A-8EBD-18C8BA3F4264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3280564-9F54-472F-846A-0CC05B4C7D1E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11120-185D-43A4-951D-47DFF2D17F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1208950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1370318"/>
            <a:ext cx="3008313" cy="64633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370319"/>
            <a:ext cx="5111751" cy="1851276"/>
          </a:xfrm>
        </p:spPr>
        <p:txBody>
          <a:bodyPr/>
          <a:lstStyle>
            <a:lvl1pPr marL="165100" indent="-165100">
              <a:buSzPct val="125000"/>
              <a:buFont typeface="Arial" pitchFamily="34" charset="0"/>
              <a:buChar char="•"/>
              <a:defRPr lang="en-US" sz="24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 marL="457200" indent="-165100" defTabSz="914400"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 marL="974725" indent="-180975">
              <a:buSzPct val="125000"/>
              <a:buFont typeface="Arial" pitchFamily="34" charset="0"/>
              <a:buChar char="•"/>
              <a:defRPr lang="en-US" sz="20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buSzPct val="125000"/>
              <a:buFont typeface="Arial" pitchFamily="34" charset="0"/>
              <a:buChar char="•"/>
              <a:defRPr lang="en-US" sz="20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532368"/>
            <a:ext cx="3008313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F485136-9A66-431D-AA94-335CC3699161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4B47736-A133-4843-BC34-E8EC98CCF665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C292308-3C39-489F-9200-F104A2B86C77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64CE28-AE0F-4633-88B3-03AEBC24782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2070546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423007"/>
            <a:ext cx="5486400" cy="369332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193220"/>
            <a:ext cx="5486400" cy="584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866801"/>
            <a:ext cx="5486400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6D994D9-22AB-420C-843C-26B7FC1CB067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3489961-4372-47C6-8CED-3B494CF4F787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5ECADE0-F888-49E8-8908-A7DBE9DCB4D4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A48137-1767-48DA-BCFE-269B1E5F62E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4486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6.xml"/><Relationship Id="rId10" Type="http://schemas.openxmlformats.org/officeDocument/2006/relationships/theme" Target="../theme/theme3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2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41.xml"/><Relationship Id="rId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1">
          <a:gsLst>
            <a:gs pos="0">
              <a:schemeClr val="tx1"/>
            </a:gs>
            <a:gs pos="100000">
              <a:srgbClr val="EAEAEA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F0F7E314-0946-4123-AED7-D616B46CFB85}"/>
              </a:ext>
            </a:extLst>
          </p:cNvPr>
          <p:cNvSpPr/>
          <p:nvPr userDrawn="1"/>
        </p:nvSpPr>
        <p:spPr bwMode="gray">
          <a:xfrm flipH="1">
            <a:off x="0" y="0"/>
            <a:ext cx="484188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E2F0FCE-37A6-4046-87CC-582FD160FE29}"/>
              </a:ext>
            </a:extLst>
          </p:cNvPr>
          <p:cNvSpPr/>
          <p:nvPr userDrawn="1"/>
        </p:nvSpPr>
        <p:spPr bwMode="gray">
          <a:xfrm flipH="1">
            <a:off x="0" y="79375"/>
            <a:ext cx="9144000" cy="6111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34149C1F-C9EE-4D6E-BE95-C3B1EEE45644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6F8BDC6B-E16A-4501-8CBD-875A7266C948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30" name="Rectangle 3">
            <a:extLst>
              <a:ext uri="{FF2B5EF4-FFF2-40B4-BE49-F238E27FC236}">
                <a16:creationId xmlns:a16="http://schemas.microsoft.com/office/drawing/2014/main" id="{7907499D-2301-4045-ABFE-F5AF57ADD6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black">
          <a:xfrm>
            <a:off x="1157288" y="2298700"/>
            <a:ext cx="73152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31" name="Rectangle 2">
            <a:extLst>
              <a:ext uri="{FF2B5EF4-FFF2-40B4-BE49-F238E27FC236}">
                <a16:creationId xmlns:a16="http://schemas.microsoft.com/office/drawing/2014/main" id="{C1695D0F-AAFF-468B-A00C-4B475CEDC7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84188" y="1512888"/>
            <a:ext cx="8659812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0" tIns="45720" rIns="457200" bIns="45720" numCol="1" anchor="b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514A1AE-0957-4C4A-ACFD-E35617035383}"/>
              </a:ext>
            </a:extLst>
          </p:cNvPr>
          <p:cNvSpPr>
            <a:spLocks noGrp="1" noChangeArrowheads="1"/>
          </p:cNvSpPr>
          <p:nvPr userDrawn="1">
            <p:ph type="dt" sz="half" idx="2"/>
          </p:nvPr>
        </p:nvSpPr>
        <p:spPr bwMode="black">
          <a:xfrm>
            <a:off x="484188" y="6438900"/>
            <a:ext cx="125253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72F8936-3202-413E-B05C-F90ECB9FD07B}"/>
              </a:ext>
            </a:extLst>
          </p:cNvPr>
          <p:cNvSpPr>
            <a:spLocks noGrp="1" noChangeArrowheads="1"/>
          </p:cNvSpPr>
          <p:nvPr userDrawn="1">
            <p:ph type="ftr" sz="quarter" idx="3"/>
          </p:nvPr>
        </p:nvSpPr>
        <p:spPr bwMode="black">
          <a:xfrm>
            <a:off x="1736725" y="6438900"/>
            <a:ext cx="6153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011A6091-39A2-4F7A-98E7-374A7CB30A4E}"/>
              </a:ext>
            </a:extLst>
          </p:cNvPr>
          <p:cNvSpPr>
            <a:spLocks noGrp="1" noChangeArrowheads="1"/>
          </p:cNvSpPr>
          <p:nvPr userDrawn="1">
            <p:ph type="sldNum" sz="quarter" idx="4"/>
          </p:nvPr>
        </p:nvSpPr>
        <p:spPr bwMode="black">
          <a:xfrm>
            <a:off x="7899400" y="6438900"/>
            <a:ext cx="1244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000"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A7382F8D-E0F5-4677-A6D3-DC77679624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61" r:id="rId1"/>
    <p:sldLayoutId id="2147484345" r:id="rId2"/>
    <p:sldLayoutId id="2147484346" r:id="rId3"/>
    <p:sldLayoutId id="2147484347" r:id="rId4"/>
    <p:sldLayoutId id="2147484348" r:id="rId5"/>
    <p:sldLayoutId id="2147484349" r:id="rId6"/>
    <p:sldLayoutId id="2147484350" r:id="rId7"/>
    <p:sldLayoutId id="2147484351" r:id="rId8"/>
    <p:sldLayoutId id="2147484352" r:id="rId9"/>
  </p:sldLayoutIdLst>
  <p:transition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9pPr>
    </p:titleStyle>
    <p:bodyStyle>
      <a:lvl1pPr marL="165100" indent="-165100" algn="l" rtl="0" eaLnBrk="0" fontAlgn="base" hangingPunct="0">
        <a:spcBef>
          <a:spcPct val="25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bg2"/>
          </a:solidFill>
          <a:latin typeface="Lucida Sans" pitchFamily="34" charset="0"/>
          <a:ea typeface="+mn-ea"/>
          <a:cs typeface="+mn-cs"/>
        </a:defRPr>
      </a:lvl1pPr>
      <a:lvl2pPr marL="344488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sz="2200" dirty="0">
          <a:solidFill>
            <a:schemeClr val="bg2"/>
          </a:solidFill>
          <a:latin typeface="Lucida Sans" pitchFamily="34" charset="0"/>
          <a:ea typeface="+mn-ea"/>
          <a:cs typeface="+mn-cs"/>
        </a:defRPr>
      </a:lvl2pPr>
      <a:lvl3pPr marL="509588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000" dirty="0">
          <a:solidFill>
            <a:schemeClr val="bg2"/>
          </a:solidFill>
          <a:latin typeface="Lucida Sans" pitchFamily="34" charset="0"/>
          <a:ea typeface="+mn-ea"/>
          <a:cs typeface="+mn-cs"/>
        </a:defRPr>
      </a:lvl3pPr>
      <a:lvl4pPr marL="688975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dirty="0">
          <a:solidFill>
            <a:schemeClr val="bg2"/>
          </a:solidFill>
          <a:latin typeface="Lucida Sans" pitchFamily="34" charset="0"/>
          <a:ea typeface="+mn-ea"/>
          <a:cs typeface="+mn-cs"/>
        </a:defRPr>
      </a:lvl4pPr>
      <a:lvl5pPr marL="854075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1600" dirty="0">
          <a:solidFill>
            <a:schemeClr val="bg2"/>
          </a:solidFill>
          <a:latin typeface="Lucida Sans" pitchFamily="34" charset="0"/>
          <a:ea typeface="+mn-ea"/>
          <a:cs typeface="+mn-cs"/>
        </a:defRPr>
      </a:lvl5pPr>
      <a:lvl6pPr marL="11414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15986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20558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25130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1">
          <a:gsLst>
            <a:gs pos="0">
              <a:srgbClr val="EAEAEA"/>
            </a:gs>
            <a:gs pos="100000">
              <a:schemeClr val="tx1"/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3C033F5C-4EF6-4C8D-84B5-990EF98F7C28}"/>
              </a:ext>
            </a:extLst>
          </p:cNvPr>
          <p:cNvSpPr/>
          <p:nvPr userDrawn="1"/>
        </p:nvSpPr>
        <p:spPr bwMode="gray">
          <a:xfrm flipH="1">
            <a:off x="0" y="0"/>
            <a:ext cx="484188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A4F8ACFE-9D84-416F-86CD-9E7B30EACD81}"/>
              </a:ext>
            </a:extLst>
          </p:cNvPr>
          <p:cNvSpPr/>
          <p:nvPr userDrawn="1"/>
        </p:nvSpPr>
        <p:spPr bwMode="gray">
          <a:xfrm flipH="1">
            <a:off x="0" y="79375"/>
            <a:ext cx="9144000" cy="6111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87E29A62-E261-4A12-8E39-F174F39CE61B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2C378DE6-72AB-4CF5-883D-2275DDBE9D74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54" name="Rectangle 3">
            <a:extLst>
              <a:ext uri="{FF2B5EF4-FFF2-40B4-BE49-F238E27FC236}">
                <a16:creationId xmlns:a16="http://schemas.microsoft.com/office/drawing/2014/main" id="{75E0FFC8-C3E1-44F2-A8A9-34CECBDA1C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black">
          <a:xfrm>
            <a:off x="1157288" y="2298700"/>
            <a:ext cx="73152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055" name="Rectangle 2">
            <a:extLst>
              <a:ext uri="{FF2B5EF4-FFF2-40B4-BE49-F238E27FC236}">
                <a16:creationId xmlns:a16="http://schemas.microsoft.com/office/drawing/2014/main" id="{B1A919C0-BDEF-4983-B446-FC345BD47F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84188" y="1512888"/>
            <a:ext cx="8659812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0" tIns="45720" rIns="457200" bIns="45720" numCol="1" anchor="b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5085A5B-70E8-4050-987B-3F4530C330BA}"/>
              </a:ext>
            </a:extLst>
          </p:cNvPr>
          <p:cNvSpPr>
            <a:spLocks noGrp="1" noChangeArrowheads="1"/>
          </p:cNvSpPr>
          <p:nvPr userDrawn="1">
            <p:ph type="dt" sz="half" idx="2"/>
          </p:nvPr>
        </p:nvSpPr>
        <p:spPr bwMode="black">
          <a:xfrm>
            <a:off x="484188" y="6438900"/>
            <a:ext cx="125253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0861017-9CF4-431B-AB39-9E7EE62A0A59}"/>
              </a:ext>
            </a:extLst>
          </p:cNvPr>
          <p:cNvSpPr>
            <a:spLocks noGrp="1" noChangeArrowheads="1"/>
          </p:cNvSpPr>
          <p:nvPr userDrawn="1">
            <p:ph type="ftr" sz="quarter" idx="3"/>
          </p:nvPr>
        </p:nvSpPr>
        <p:spPr bwMode="black">
          <a:xfrm>
            <a:off x="1736725" y="6438900"/>
            <a:ext cx="6153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C3CD44B8-0326-4373-A56E-1FC5A4D345E8}"/>
              </a:ext>
            </a:extLst>
          </p:cNvPr>
          <p:cNvSpPr>
            <a:spLocks noGrp="1" noChangeArrowheads="1"/>
          </p:cNvSpPr>
          <p:nvPr userDrawn="1">
            <p:ph type="sldNum" sz="quarter" idx="4"/>
          </p:nvPr>
        </p:nvSpPr>
        <p:spPr bwMode="black">
          <a:xfrm>
            <a:off x="7899400" y="6438900"/>
            <a:ext cx="1244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000"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0D5ADE21-6135-4DF2-A4DF-CDBDF32402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62" r:id="rId1"/>
    <p:sldLayoutId id="2147484353" r:id="rId2"/>
    <p:sldLayoutId id="2147484354" r:id="rId3"/>
    <p:sldLayoutId id="2147484355" r:id="rId4"/>
    <p:sldLayoutId id="2147484356" r:id="rId5"/>
    <p:sldLayoutId id="2147484357" r:id="rId6"/>
    <p:sldLayoutId id="2147484358" r:id="rId7"/>
    <p:sldLayoutId id="2147484359" r:id="rId8"/>
    <p:sldLayoutId id="2147484360" r:id="rId9"/>
    <p:sldLayoutId id="2147484363" r:id="rId10"/>
    <p:sldLayoutId id="2147484364" r:id="rId11"/>
    <p:sldLayoutId id="2147484365" r:id="rId12"/>
  </p:sldLayoutIdLst>
  <p:transition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9pPr>
    </p:titleStyle>
    <p:bodyStyle>
      <a:lvl1pPr marL="165100" indent="-165100" algn="l" rtl="0" eaLnBrk="0" fontAlgn="base" hangingPunct="0">
        <a:spcBef>
          <a:spcPct val="25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bg2"/>
          </a:solidFill>
          <a:latin typeface="Lucida Sans" pitchFamily="34" charset="0"/>
          <a:ea typeface="+mn-ea"/>
          <a:cs typeface="+mn-cs"/>
        </a:defRPr>
      </a:lvl1pPr>
      <a:lvl2pPr marL="344488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sz="2200" dirty="0">
          <a:solidFill>
            <a:schemeClr val="bg2"/>
          </a:solidFill>
          <a:latin typeface="Lucida Sans" pitchFamily="34" charset="0"/>
          <a:ea typeface="+mn-ea"/>
          <a:cs typeface="+mn-cs"/>
        </a:defRPr>
      </a:lvl2pPr>
      <a:lvl3pPr marL="509588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000" dirty="0">
          <a:solidFill>
            <a:schemeClr val="bg2"/>
          </a:solidFill>
          <a:latin typeface="Lucida Sans" pitchFamily="34" charset="0"/>
          <a:ea typeface="+mn-ea"/>
          <a:cs typeface="+mn-cs"/>
        </a:defRPr>
      </a:lvl3pPr>
      <a:lvl4pPr marL="688975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dirty="0">
          <a:solidFill>
            <a:schemeClr val="bg2"/>
          </a:solidFill>
          <a:latin typeface="Lucida Sans" pitchFamily="34" charset="0"/>
          <a:ea typeface="+mn-ea"/>
          <a:cs typeface="+mn-cs"/>
        </a:defRPr>
      </a:lvl4pPr>
      <a:lvl5pPr marL="854075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1600" dirty="0">
          <a:solidFill>
            <a:schemeClr val="bg2"/>
          </a:solidFill>
          <a:latin typeface="Lucida Sans" pitchFamily="34" charset="0"/>
          <a:ea typeface="+mn-ea"/>
          <a:cs typeface="+mn-cs"/>
        </a:defRPr>
      </a:lvl5pPr>
      <a:lvl6pPr marL="11414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15986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20558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25130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1">
          <a:gsLst>
            <a:gs pos="0">
              <a:schemeClr val="tx1"/>
            </a:gs>
            <a:gs pos="100000">
              <a:srgbClr val="EAEAEA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C795C6F4-B211-4F76-B7B8-1C786639E108}"/>
              </a:ext>
            </a:extLst>
          </p:cNvPr>
          <p:cNvSpPr/>
          <p:nvPr userDrawn="1"/>
        </p:nvSpPr>
        <p:spPr bwMode="gray">
          <a:xfrm flipH="1">
            <a:off x="0" y="0"/>
            <a:ext cx="484188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99C0B203-C30A-44B4-9D12-8007A5C8BB19}"/>
              </a:ext>
            </a:extLst>
          </p:cNvPr>
          <p:cNvSpPr/>
          <p:nvPr userDrawn="1"/>
        </p:nvSpPr>
        <p:spPr bwMode="gray">
          <a:xfrm flipH="1">
            <a:off x="0" y="79375"/>
            <a:ext cx="9144000" cy="6111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E302C912-5BEC-4462-9D22-6307F1E61C56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3E261DBD-0B58-4563-BEB1-3A817704FBDF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30" name="Rectangle 3">
            <a:extLst>
              <a:ext uri="{FF2B5EF4-FFF2-40B4-BE49-F238E27FC236}">
                <a16:creationId xmlns:a16="http://schemas.microsoft.com/office/drawing/2014/main" id="{CD757FCE-7383-40E8-B4D2-A5CE86B079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black">
          <a:xfrm>
            <a:off x="1157288" y="2298700"/>
            <a:ext cx="73152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31" name="Rectangle 2">
            <a:extLst>
              <a:ext uri="{FF2B5EF4-FFF2-40B4-BE49-F238E27FC236}">
                <a16:creationId xmlns:a16="http://schemas.microsoft.com/office/drawing/2014/main" id="{5D75A178-B67F-4C48-8E8B-680F0894A0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84188" y="1512888"/>
            <a:ext cx="8659812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0" tIns="45720" rIns="457200" bIns="45720" numCol="1" anchor="b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6D806F6-BE5D-4DD7-B4DD-B0C2D9694606}"/>
              </a:ext>
            </a:extLst>
          </p:cNvPr>
          <p:cNvSpPr>
            <a:spLocks noGrp="1" noChangeArrowheads="1"/>
          </p:cNvSpPr>
          <p:nvPr userDrawn="1">
            <p:ph type="dt" sz="half" idx="2"/>
          </p:nvPr>
        </p:nvSpPr>
        <p:spPr bwMode="black">
          <a:xfrm>
            <a:off x="484188" y="6438900"/>
            <a:ext cx="125253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6E1108C-D836-4310-8185-83A497DF00B5}"/>
              </a:ext>
            </a:extLst>
          </p:cNvPr>
          <p:cNvSpPr>
            <a:spLocks noGrp="1" noChangeArrowheads="1"/>
          </p:cNvSpPr>
          <p:nvPr userDrawn="1">
            <p:ph type="ftr" sz="quarter" idx="3"/>
          </p:nvPr>
        </p:nvSpPr>
        <p:spPr bwMode="black">
          <a:xfrm>
            <a:off x="1736725" y="6438900"/>
            <a:ext cx="6153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B48DE141-3CC0-4426-9749-8B9AB7749D05}"/>
              </a:ext>
            </a:extLst>
          </p:cNvPr>
          <p:cNvSpPr>
            <a:spLocks noGrp="1" noChangeArrowheads="1"/>
          </p:cNvSpPr>
          <p:nvPr userDrawn="1">
            <p:ph type="sldNum" sz="quarter" idx="4"/>
          </p:nvPr>
        </p:nvSpPr>
        <p:spPr bwMode="black">
          <a:xfrm>
            <a:off x="7899400" y="6438900"/>
            <a:ext cx="1244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solidFill>
                  <a:schemeClr val="bg2"/>
                </a:solidFill>
              </a:defRPr>
            </a:lvl1pPr>
          </a:lstStyle>
          <a:p>
            <a:fld id="{152DD278-A2B9-4091-B171-01EF9598292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368058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4379" r:id="rId1"/>
    <p:sldLayoutId id="2147484380" r:id="rId2"/>
    <p:sldLayoutId id="2147484381" r:id="rId3"/>
    <p:sldLayoutId id="2147484382" r:id="rId4"/>
    <p:sldLayoutId id="2147484383" r:id="rId5"/>
    <p:sldLayoutId id="2147484384" r:id="rId6"/>
    <p:sldLayoutId id="2147484385" r:id="rId7"/>
    <p:sldLayoutId id="2147484386" r:id="rId8"/>
    <p:sldLayoutId id="2147484387" r:id="rId9"/>
  </p:sldLayoutIdLst>
  <p:transition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9pPr>
    </p:titleStyle>
    <p:bodyStyle>
      <a:lvl1pPr marL="165100" indent="-165100" algn="l" rtl="0" eaLnBrk="0" fontAlgn="base" hangingPunct="0">
        <a:spcBef>
          <a:spcPct val="25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bg2"/>
          </a:solidFill>
          <a:latin typeface="Lucida Sans" pitchFamily="34" charset="0"/>
          <a:ea typeface="+mn-ea"/>
          <a:cs typeface="+mn-cs"/>
        </a:defRPr>
      </a:lvl1pPr>
      <a:lvl2pPr marL="344488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sz="2200" dirty="0">
          <a:solidFill>
            <a:schemeClr val="bg2"/>
          </a:solidFill>
          <a:latin typeface="Lucida Sans" pitchFamily="34" charset="0"/>
          <a:ea typeface="+mn-ea"/>
          <a:cs typeface="+mn-cs"/>
        </a:defRPr>
      </a:lvl2pPr>
      <a:lvl3pPr marL="509588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000" dirty="0">
          <a:solidFill>
            <a:schemeClr val="bg2"/>
          </a:solidFill>
          <a:latin typeface="Lucida Sans" pitchFamily="34" charset="0"/>
          <a:ea typeface="+mn-ea"/>
          <a:cs typeface="+mn-cs"/>
        </a:defRPr>
      </a:lvl3pPr>
      <a:lvl4pPr marL="688975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dirty="0">
          <a:solidFill>
            <a:schemeClr val="bg2"/>
          </a:solidFill>
          <a:latin typeface="Lucida Sans" pitchFamily="34" charset="0"/>
          <a:ea typeface="+mn-ea"/>
          <a:cs typeface="+mn-cs"/>
        </a:defRPr>
      </a:lvl4pPr>
      <a:lvl5pPr marL="854075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1600" dirty="0">
          <a:solidFill>
            <a:schemeClr val="bg2"/>
          </a:solidFill>
          <a:latin typeface="Lucida Sans" pitchFamily="34" charset="0"/>
          <a:ea typeface="+mn-ea"/>
          <a:cs typeface="+mn-cs"/>
        </a:defRPr>
      </a:lvl5pPr>
      <a:lvl6pPr marL="11414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15986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20558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25130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040FC0-B0AC-4C90-A9E3-1B59058A1879}" type="datetimeFigureOut">
              <a:rPr lang="en-US" smtClean="0"/>
              <a:t>10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5938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89" r:id="rId1"/>
    <p:sldLayoutId id="2147484390" r:id="rId2"/>
    <p:sldLayoutId id="2147484391" r:id="rId3"/>
    <p:sldLayoutId id="2147484392" r:id="rId4"/>
    <p:sldLayoutId id="2147484393" r:id="rId5"/>
    <p:sldLayoutId id="2147484394" r:id="rId6"/>
    <p:sldLayoutId id="2147484395" r:id="rId7"/>
    <p:sldLayoutId id="2147484396" r:id="rId8"/>
    <p:sldLayoutId id="2147484397" r:id="rId9"/>
    <p:sldLayoutId id="2147484398" r:id="rId10"/>
    <p:sldLayoutId id="214748439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Noel.Schulz@wsu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3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3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6.bin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3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6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3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3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su.instructure.com/courses/1566889/files/96575144?wrap=1" TargetMode="External"/><Relationship Id="rId3" Type="http://schemas.openxmlformats.org/officeDocument/2006/relationships/hyperlink" Target="https://wsu.instructure.com/courses/1566889/files/96575093/download?download_frd=1" TargetMode="External"/><Relationship Id="rId7" Type="http://schemas.openxmlformats.org/officeDocument/2006/relationships/hyperlink" Target="https://wsu.instructure.com/courses/1566889/files/96575131/download?download_frd=1" TargetMode="External"/><Relationship Id="rId12" Type="http://schemas.openxmlformats.org/officeDocument/2006/relationships/hyperlink" Target="https://wsu.instructure.com/courses/1566889/files/96575210/download?download_frd=1" TargetMode="External"/><Relationship Id="rId2" Type="http://schemas.openxmlformats.org/officeDocument/2006/relationships/hyperlink" Target="https://wsu.instructure.com/courses/1566889/files/96575093?wrap=1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su.instructure.com/courses/1566889/files/96575131?wrap=1" TargetMode="External"/><Relationship Id="rId11" Type="http://schemas.openxmlformats.org/officeDocument/2006/relationships/hyperlink" Target="https://wsu.instructure.com/courses/1566889/files/96575210?wrap=1" TargetMode="External"/><Relationship Id="rId5" Type="http://schemas.openxmlformats.org/officeDocument/2006/relationships/hyperlink" Target="https://wsu.instructure.com/courses/1566889/files/96575117/download?download_frd=1" TargetMode="External"/><Relationship Id="rId10" Type="http://schemas.openxmlformats.org/officeDocument/2006/relationships/hyperlink" Target="https://wsu.instructure.com/courses/1566889/files/96575188/download?download_frd=1" TargetMode="External"/><Relationship Id="rId4" Type="http://schemas.openxmlformats.org/officeDocument/2006/relationships/hyperlink" Target="https://wsu.instructure.com/courses/1566889/files/96575117?wrap=1" TargetMode="External"/><Relationship Id="rId9" Type="http://schemas.openxmlformats.org/officeDocument/2006/relationships/hyperlink" Target="https://wsu.instructure.com/courses/1566889/files/96575144/download?download_frd=1" TargetMode="Externa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3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0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5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4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7" Type="http://schemas.openxmlformats.org/officeDocument/2006/relationships/image" Target="../media/image76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67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78.wmf"/><Relationship Id="rId4" Type="http://schemas.openxmlformats.org/officeDocument/2006/relationships/oleObject" Target="../embeddings/oleObject7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80.wmf"/><Relationship Id="rId4" Type="http://schemas.openxmlformats.org/officeDocument/2006/relationships/oleObject" Target="../embeddings/oleObject72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3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74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85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image" Target="../media/image86.wmf"/><Relationship Id="rId7" Type="http://schemas.openxmlformats.org/officeDocument/2006/relationships/image" Target="../media/image88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9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92.wmf"/><Relationship Id="rId4" Type="http://schemas.openxmlformats.org/officeDocument/2006/relationships/oleObject" Target="../embeddings/oleObject83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94.wmf"/><Relationship Id="rId4" Type="http://schemas.openxmlformats.org/officeDocument/2006/relationships/oleObject" Target="../embeddings/oleObject85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37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image" Target="../media/image96.wmf"/><Relationship Id="rId7" Type="http://schemas.openxmlformats.org/officeDocument/2006/relationships/image" Target="../media/image98.w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99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emf"/><Relationship Id="rId1" Type="http://schemas.openxmlformats.org/officeDocument/2006/relationships/slideLayout" Target="../slideLayouts/slideLayout37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image" Target="../media/image101.wmf"/><Relationship Id="rId7" Type="http://schemas.openxmlformats.org/officeDocument/2006/relationships/image" Target="../media/image103.w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104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3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7" Type="http://schemas.openxmlformats.org/officeDocument/2006/relationships/image" Target="../media/image108.wmf"/><Relationship Id="rId2" Type="http://schemas.openxmlformats.org/officeDocument/2006/relationships/oleObject" Target="../embeddings/oleObject96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97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image" Target="../media/image109.wmf"/><Relationship Id="rId7" Type="http://schemas.openxmlformats.org/officeDocument/2006/relationships/image" Target="../media/image111.wmf"/><Relationship Id="rId2" Type="http://schemas.openxmlformats.org/officeDocument/2006/relationships/oleObject" Target="../embeddings/oleObject99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12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oleObject" Target="../embeddings/oleObject103.bin"/><Relationship Id="rId1" Type="http://schemas.openxmlformats.org/officeDocument/2006/relationships/slideLayout" Target="../slideLayouts/slideLayout3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105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7" Type="http://schemas.openxmlformats.org/officeDocument/2006/relationships/image" Target="../media/image118.wmf"/><Relationship Id="rId2" Type="http://schemas.openxmlformats.org/officeDocument/2006/relationships/oleObject" Target="../embeddings/oleObject106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107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7" Type="http://schemas.openxmlformats.org/officeDocument/2006/relationships/image" Target="../media/image121.wmf"/><Relationship Id="rId2" Type="http://schemas.openxmlformats.org/officeDocument/2006/relationships/oleObject" Target="../embeddings/oleObject109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110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7" Type="http://schemas.openxmlformats.org/officeDocument/2006/relationships/image" Target="../media/image124.wmf"/><Relationship Id="rId2" Type="http://schemas.openxmlformats.org/officeDocument/2006/relationships/oleObject" Target="../embeddings/oleObject112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114.bin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113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oleObject" Target="../embeddings/oleObject115.bin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126.wmf"/><Relationship Id="rId4" Type="http://schemas.openxmlformats.org/officeDocument/2006/relationships/oleObject" Target="../embeddings/oleObject116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emf"/><Relationship Id="rId1" Type="http://schemas.openxmlformats.org/officeDocument/2006/relationships/slideLayout" Target="../slideLayouts/slideLayout3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actuarialmodelingtopics.wordpress.com/2016/11/30/the-chi-squared-distribution-part-1/" TargetMode="External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>
            <a:extLst>
              <a:ext uri="{FF2B5EF4-FFF2-40B4-BE49-F238E27FC236}">
                <a16:creationId xmlns:a16="http://schemas.microsoft.com/office/drawing/2014/main" id="{10B83ACF-0386-49A7-83F2-F8FA0B07D78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542925" y="1125538"/>
            <a:ext cx="8659813" cy="425450"/>
          </a:xfrm>
        </p:spPr>
        <p:txBody>
          <a:bodyPr/>
          <a:lstStyle/>
          <a:p>
            <a:r>
              <a:rPr lang="en-US" altLang="en-US"/>
              <a:t>EE 521/ECE 582 – Analysis of Power systems</a:t>
            </a:r>
          </a:p>
        </p:txBody>
      </p:sp>
      <p:sp>
        <p:nvSpPr>
          <p:cNvPr id="10243" name="Subtitle 4">
            <a:extLst>
              <a:ext uri="{FF2B5EF4-FFF2-40B4-BE49-F238E27FC236}">
                <a16:creationId xmlns:a16="http://schemas.microsoft.com/office/drawing/2014/main" id="{9BB97259-B921-4154-938B-C1714D230C51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542924" y="2066129"/>
            <a:ext cx="8659813" cy="854080"/>
          </a:xfrm>
        </p:spPr>
        <p:txBody>
          <a:bodyPr/>
          <a:lstStyle/>
          <a:p>
            <a:r>
              <a:rPr altLang="en-US" dirty="0"/>
              <a:t>Class #</a:t>
            </a:r>
            <a:r>
              <a:rPr lang="en-US" altLang="en-US" dirty="0"/>
              <a:t>18</a:t>
            </a:r>
            <a:r>
              <a:rPr altLang="en-US" dirty="0"/>
              <a:t> – </a:t>
            </a:r>
            <a:r>
              <a:rPr lang="en-US" altLang="en-US" dirty="0"/>
              <a:t>October 25</a:t>
            </a:r>
            <a:r>
              <a:rPr altLang="en-US" dirty="0"/>
              <a:t>, 2022</a:t>
            </a:r>
            <a:endParaRPr lang="en-US" altLang="en-US" dirty="0"/>
          </a:p>
          <a:p>
            <a:endParaRPr lang="en-US" alt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A00DB7A-8FE7-4DC2-B6CB-C4DF8529860C}"/>
              </a:ext>
            </a:extLst>
          </p:cNvPr>
          <p:cNvSpPr/>
          <p:nvPr/>
        </p:nvSpPr>
        <p:spPr>
          <a:xfrm>
            <a:off x="1744663" y="3435350"/>
            <a:ext cx="6045200" cy="27209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Dr. Noel N. Schulz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Edmund O. Schweitzer III Chair in 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Power Apparatus and Systems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Chief Scientist Joint Appointment, PNNL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Co-Director, PNNL/WSU Advanced Grid Institute (AGI)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Washington State University Pullman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  <a:hlinkClick r:id="rId2"/>
              </a:rPr>
              <a:t>Noel.Schulz@wsu.edu</a:t>
            </a: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  EME 35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</a:rPr>
              <a:t>509-335-0980 (o) and 509-336-5522 (c)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87829" y="1480068"/>
            <a:ext cx="1420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hat is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69205" y="2003629"/>
          <a:ext cx="7628334" cy="2383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46440" imgH="1422360" progId="Equation.DSMT4">
                  <p:embed/>
                </p:oleObj>
              </mc:Choice>
              <mc:Fallback>
                <p:oleObj name="Equation" r:id="rId2" imgW="4546440" imgH="14223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9205" y="2003629"/>
                        <a:ext cx="7628334" cy="2383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9248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96855" y="1361103"/>
            <a:ext cx="18244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et up equations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208465" y="1337218"/>
          <a:ext cx="2897981" cy="426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253800" progId="Equation.DSMT4">
                  <p:embed/>
                </p:oleObj>
              </mc:Choice>
              <mc:Fallback>
                <p:oleObj name="Equation" r:id="rId2" imgW="172692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08465" y="1337218"/>
                        <a:ext cx="2897981" cy="426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17849" y="1864956"/>
            <a:ext cx="13415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hat is </a:t>
            </a:r>
            <a:r>
              <a:rPr lang="en-US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81256" y="2398114"/>
          <a:ext cx="7798594" cy="3111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47960" imgH="1854000" progId="Equation.DSMT4">
                  <p:embed/>
                </p:oleObj>
              </mc:Choice>
              <mc:Fallback>
                <p:oleObj name="Equation" r:id="rId4" imgW="4647960" imgH="18540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1256" y="2398114"/>
                        <a:ext cx="7798594" cy="3111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0566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66835" y="1410089"/>
            <a:ext cx="72169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Newton-Raphson iteration to solve for the set of states 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</a:rPr>
              <a:t>x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at minimize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weighted errors is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478368" y="2246054"/>
          <a:ext cx="6050756" cy="511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06480" imgH="304560" progId="Equation.DSMT4">
                  <p:embed/>
                </p:oleObj>
              </mc:Choice>
              <mc:Fallback>
                <p:oleObj name="Equation" r:id="rId2" imgW="3606480" imgH="3045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78368" y="2246054"/>
                        <a:ext cx="6050756" cy="511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66835" y="3285542"/>
            <a:ext cx="3598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teration 1:  Starting with a flat start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93127" y="3697438"/>
          <a:ext cx="1959769" cy="191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1143000" progId="Equation.DSMT4">
                  <p:embed/>
                </p:oleObj>
              </mc:Choice>
              <mc:Fallback>
                <p:oleObj name="Equation" r:id="rId4" imgW="1168200" imgH="11430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3127" y="3697438"/>
                        <a:ext cx="1959769" cy="191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144444" y="3697438"/>
          <a:ext cx="4046935" cy="191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720" imgH="1143000" progId="Equation.DSMT4">
                  <p:embed/>
                </p:oleObj>
              </mc:Choice>
              <mc:Fallback>
                <p:oleObj name="Equation" r:id="rId6" imgW="2412720" imgH="1143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44444" y="3697438"/>
                        <a:ext cx="4046935" cy="191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359020" y="4483958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nd</a:t>
            </a:r>
          </a:p>
        </p:txBody>
      </p:sp>
    </p:spTree>
    <p:extLst>
      <p:ext uri="{BB962C8B-B14F-4D97-AF65-F5344CB8AC3E}">
        <p14:creationId xmlns:p14="http://schemas.microsoft.com/office/powerpoint/2010/main" val="974717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213053" y="1319020"/>
          <a:ext cx="2257425" cy="1194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711000" progId="Equation.DSMT4">
                  <p:embed/>
                </p:oleObj>
              </mc:Choice>
              <mc:Fallback>
                <p:oleObj name="Equation" r:id="rId2" imgW="1346040" imgH="7110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13053" y="1319020"/>
                        <a:ext cx="2257425" cy="1194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34785" y="1742994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nd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792894" y="1297589"/>
            <a:ext cx="2795296" cy="1237060"/>
            <a:chOff x="4991878" y="568455"/>
            <a:chExt cx="3727061" cy="1649413"/>
          </a:xfrm>
        </p:grpSpPr>
        <p:sp>
          <p:nvSpPr>
            <p:cNvPr id="4" name="Right Arrow 3"/>
            <p:cNvSpPr/>
            <p:nvPr/>
          </p:nvSpPr>
          <p:spPr>
            <a:xfrm>
              <a:off x="4991878" y="1285859"/>
              <a:ext cx="998376" cy="214604"/>
            </a:xfrm>
            <a:prstGeom prst="rightArrow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6191639" y="568455"/>
            <a:ext cx="2527300" cy="164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30040" imgH="736560" progId="Equation.DSMT4">
                    <p:embed/>
                  </p:oleObj>
                </mc:Choice>
                <mc:Fallback>
                  <p:oleObj name="Equation" r:id="rId4" imgW="1130040" imgH="736560" progId="Equation.DSMT4">
                    <p:embed/>
                    <p:pic>
                      <p:nvPicPr>
                        <p:cNvPr id="5" name="Object 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191639" y="568455"/>
                          <a:ext cx="2527300" cy="16494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1798475" y="2585748"/>
            <a:ext cx="2109104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too large </a:t>
            </a: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  <a:sym typeface="Symbol" panose="05050102010706020507" pitchFamily="18" charset="2"/>
              </a:rPr>
              <a:t> not converged </a:t>
            </a:r>
          </a:p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  <a:sym typeface="Symbol" panose="05050102010706020507" pitchFamily="18" charset="2"/>
              </a:rPr>
              <a:t>Repeat iterations</a:t>
            </a:r>
            <a:endParaRPr lang="en-US" sz="1350" dirty="0">
              <a:solidFill>
                <a:srgbClr val="F0A22E">
                  <a:lumMod val="75000"/>
                </a:srgbClr>
              </a:solidFill>
              <a:latin typeface="Calibri" panose="020F0502020204030204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5801" y="3110591"/>
            <a:ext cx="36033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Repeating until convergence yields: 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093928" y="2687665"/>
          <a:ext cx="2300288" cy="1237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736560" progId="Equation.DSMT4">
                  <p:embed/>
                </p:oleObj>
              </mc:Choice>
              <mc:Fallback>
                <p:oleObj name="Equation" r:id="rId6" imgW="1371600" imgH="7365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93928" y="2687665"/>
                        <a:ext cx="2300288" cy="1237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328275" y="3887027"/>
          <a:ext cx="1469231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1168200" progId="Equation.DSMT4">
                  <p:embed/>
                </p:oleObj>
              </mc:Choice>
              <mc:Fallback>
                <p:oleObj name="Equation" r:id="rId8" imgW="876240" imgH="1168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28275" y="3887027"/>
                        <a:ext cx="1469231" cy="196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55778" y="4694978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nd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159564" y="3887027"/>
          <a:ext cx="1340644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920" imgH="1168200" progId="Equation.DSMT4">
                  <p:embed/>
                </p:oleObj>
              </mc:Choice>
              <mc:Fallback>
                <p:oleObj name="Equation" r:id="rId10" imgW="799920" imgH="1168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59564" y="3887027"/>
                        <a:ext cx="1340644" cy="196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023126" y="4729603"/>
            <a:ext cx="115717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compare with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930237" y="3929990"/>
            <a:ext cx="2547257" cy="1870364"/>
          </a:xfrm>
          <a:prstGeom prst="rect">
            <a:avLst/>
          </a:prstGeom>
          <a:noFill/>
          <a:ln w="285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12727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/>
      <p:bldP spid="13" grpId="0"/>
      <p:bldP spid="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92799" y="1648019"/>
            <a:ext cx="750577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o check for the presence of bad data, the weighted sum of squares of the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easurement errors are compared to the chi-square distribution for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nd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l-GR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 </a:t>
            </a:r>
            <a:r>
              <a:rPr lang="el-GR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el-GR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r>
              <a:rPr lang="el-GR" dirty="0">
                <a:solidFill>
                  <a:prstClr val="black"/>
                </a:solidFill>
                <a:latin typeface="Calibri" panose="020F0502020204030204"/>
              </a:rPr>
              <a:t>.</a:t>
            </a: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weighted sum of squares i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70996" y="3121291"/>
          <a:ext cx="2363391" cy="746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444240" progId="Equation.DSMT4">
                  <p:embed/>
                </p:oleObj>
              </mc:Choice>
              <mc:Fallback>
                <p:oleObj name="Equation" r:id="rId2" imgW="1409400" imgH="4442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0996" y="3121291"/>
                        <a:ext cx="2363391" cy="746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92799" y="5188988"/>
            <a:ext cx="72410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is value is less than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9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; therefore, the data set is </a:t>
            </a: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good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and does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not contain any spurious measurements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781800" y="2262716"/>
            <a:ext cx="1168910" cy="300082"/>
          </a:xfrm>
          <a:prstGeom prst="rect">
            <a:avLst/>
          </a:prstGeom>
          <a:noFill/>
          <a:ln w="28575">
            <a:solidFill>
              <a:schemeClr val="accent2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i="1" dirty="0">
                <a:solidFill>
                  <a:srgbClr val="F0A22E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= m-n = </a:t>
            </a: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-3</a:t>
            </a:r>
            <a:endParaRPr lang="en-US" sz="1350" i="1" dirty="0">
              <a:solidFill>
                <a:srgbClr val="F0A22E">
                  <a:lumMod val="75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13089" y="3909748"/>
          <a:ext cx="6730604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12920" imgH="609480" progId="Equation.DSMT4">
                  <p:embed/>
                </p:oleObj>
              </mc:Choice>
              <mc:Fallback>
                <p:oleObj name="Equation" r:id="rId4" imgW="4012920" imgH="609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3089" y="3909748"/>
                        <a:ext cx="6730604" cy="102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7116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D8F944-EA99-E207-CDC7-6267723D36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1778" y="1181034"/>
            <a:ext cx="8652222" cy="424732"/>
          </a:xfrm>
        </p:spPr>
        <p:txBody>
          <a:bodyPr/>
          <a:lstStyle/>
          <a:p>
            <a:r>
              <a:rPr lang="en-US" dirty="0"/>
              <a:t>Optimization Techniqu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4EA3BE-6E23-DCC9-AE7B-ABE31FB146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65187" y="2096499"/>
            <a:ext cx="7772400" cy="3580467"/>
          </a:xfrm>
        </p:spPr>
        <p:txBody>
          <a:bodyPr/>
          <a:lstStyle/>
          <a:p>
            <a:r>
              <a:rPr lang="en-US" dirty="0"/>
              <a:t>Least Squares State Estimation</a:t>
            </a:r>
          </a:p>
          <a:p>
            <a:r>
              <a:rPr lang="en-US" dirty="0"/>
              <a:t>Linear Programming</a:t>
            </a:r>
          </a:p>
          <a:p>
            <a:pPr lvl="1"/>
            <a:r>
              <a:rPr lang="en-US" dirty="0"/>
              <a:t>Simplex Method</a:t>
            </a:r>
          </a:p>
          <a:p>
            <a:pPr lvl="1"/>
            <a:r>
              <a:rPr lang="en-US" dirty="0"/>
              <a:t>Interior Point Method</a:t>
            </a:r>
          </a:p>
          <a:p>
            <a:r>
              <a:rPr lang="en-US" dirty="0"/>
              <a:t>Nonlinear Programming</a:t>
            </a:r>
          </a:p>
          <a:p>
            <a:r>
              <a:rPr lang="en-US" dirty="0"/>
              <a:t>Quadratic Programming </a:t>
            </a:r>
          </a:p>
          <a:p>
            <a:r>
              <a:rPr lang="en-US" dirty="0"/>
              <a:t>Steepest Descent Algorithm</a:t>
            </a:r>
          </a:p>
          <a:p>
            <a:r>
              <a:rPr lang="en-US" dirty="0"/>
              <a:t>Sequential Quadratic Programming Algorithm</a:t>
            </a:r>
          </a:p>
        </p:txBody>
      </p:sp>
    </p:spTree>
    <p:extLst>
      <p:ext uri="{BB962C8B-B14F-4D97-AF65-F5344CB8AC3E}">
        <p14:creationId xmlns:p14="http://schemas.microsoft.com/office/powerpoint/2010/main" val="698819230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3879" y="1593547"/>
            <a:ext cx="5713026" cy="400678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00133" y="4574117"/>
            <a:ext cx="371101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Iterations stay in the interior of the feasible region</a:t>
            </a:r>
          </a:p>
        </p:txBody>
      </p:sp>
      <p:sp>
        <p:nvSpPr>
          <p:cNvPr id="8" name="Freeform 7"/>
          <p:cNvSpPr/>
          <p:nvPr/>
        </p:nvSpPr>
        <p:spPr>
          <a:xfrm>
            <a:off x="3158067" y="1813984"/>
            <a:ext cx="3640667" cy="2573867"/>
          </a:xfrm>
          <a:custGeom>
            <a:avLst/>
            <a:gdLst>
              <a:gd name="connsiteX0" fmla="*/ 67733 w 4854222"/>
              <a:gd name="connsiteY0" fmla="*/ 756356 h 3431823"/>
              <a:gd name="connsiteX1" fmla="*/ 2438400 w 4854222"/>
              <a:gd name="connsiteY1" fmla="*/ 0 h 3431823"/>
              <a:gd name="connsiteX2" fmla="*/ 4718755 w 4854222"/>
              <a:gd name="connsiteY2" fmla="*/ 1557867 h 3431823"/>
              <a:gd name="connsiteX3" fmla="*/ 4854222 w 4854222"/>
              <a:gd name="connsiteY3" fmla="*/ 2528712 h 3431823"/>
              <a:gd name="connsiteX4" fmla="*/ 3431822 w 4854222"/>
              <a:gd name="connsiteY4" fmla="*/ 3431823 h 3431823"/>
              <a:gd name="connsiteX5" fmla="*/ 0 w 4854222"/>
              <a:gd name="connsiteY5" fmla="*/ 3420534 h 3431823"/>
              <a:gd name="connsiteX6" fmla="*/ 67733 w 4854222"/>
              <a:gd name="connsiteY6" fmla="*/ 756356 h 34318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854222" h="3431823">
                <a:moveTo>
                  <a:pt x="67733" y="756356"/>
                </a:moveTo>
                <a:lnTo>
                  <a:pt x="2438400" y="0"/>
                </a:lnTo>
                <a:lnTo>
                  <a:pt x="4718755" y="1557867"/>
                </a:lnTo>
                <a:lnTo>
                  <a:pt x="4854222" y="2528712"/>
                </a:lnTo>
                <a:lnTo>
                  <a:pt x="3431822" y="3431823"/>
                </a:lnTo>
                <a:lnTo>
                  <a:pt x="0" y="3420534"/>
                </a:lnTo>
                <a:lnTo>
                  <a:pt x="67733" y="756356"/>
                </a:lnTo>
                <a:close/>
              </a:path>
            </a:pathLst>
          </a:custGeom>
          <a:solidFill>
            <a:schemeClr val="accent6">
              <a:lumMod val="20000"/>
              <a:lumOff val="80000"/>
              <a:alpha val="4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893734" y="3210983"/>
            <a:ext cx="121680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feasible reg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50630" y="1472711"/>
            <a:ext cx="2231958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white"/>
                </a:solidFill>
                <a:latin typeface="Calibri" panose="020F0502020204030204"/>
              </a:rPr>
              <a:t>Interior Point Method</a:t>
            </a:r>
          </a:p>
        </p:txBody>
      </p:sp>
      <p:sp>
        <p:nvSpPr>
          <p:cNvPr id="14" name="Oval 13"/>
          <p:cNvSpPr/>
          <p:nvPr/>
        </p:nvSpPr>
        <p:spPr>
          <a:xfrm>
            <a:off x="4690532" y="2990849"/>
            <a:ext cx="137160" cy="137160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52196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1119 0.08055 L -0.08437 0.09861 L -0.11862 0.1743 L -0.15104 0.20231 L -0.175 0.25671 " pathEditMode="relative" ptsTypes="AAAAAA">
                                      <p:cBhvr>
                                        <p:cTn id="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06402" y="3007784"/>
            <a:ext cx="8466665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One of the key aspects of the interior point method is that a </a:t>
            </a: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transformation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is applied such that the current feasible point is moved (through the transformation) to the center of the interior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06402" y="1445683"/>
            <a:ext cx="8466665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terior point methods construct a sequence of strictly feasible points that converges to the solution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382566" y="2255044"/>
          <a:ext cx="1719263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228600" progId="Equation.DSMT4">
                  <p:embed/>
                </p:oleObj>
              </mc:Choice>
              <mc:Fallback>
                <p:oleObj name="Equation" r:id="rId2" imgW="96516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82566" y="2255044"/>
                        <a:ext cx="1719263" cy="40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H="1">
            <a:off x="4953001" y="2135717"/>
            <a:ext cx="1007533" cy="37253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715000" y="1873250"/>
            <a:ext cx="81554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direc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61367" y="1733550"/>
            <a:ext cx="74199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 err="1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stepsize</a:t>
            </a:r>
            <a:endParaRPr lang="en-US" sz="1350" dirty="0">
              <a:solidFill>
                <a:srgbClr val="F0A22E">
                  <a:lumMod val="75000"/>
                </a:srgbClr>
              </a:solidFill>
              <a:latin typeface="Calibri" panose="020F0502020204030204"/>
            </a:endParaRPr>
          </a:p>
        </p:txBody>
      </p:sp>
      <p:cxnSp>
        <p:nvCxnSpPr>
          <p:cNvPr id="10" name="Straight Arrow Connector 9"/>
          <p:cNvCxnSpPr>
            <a:stCxn id="8" idx="2"/>
          </p:cNvCxnSpPr>
          <p:nvPr/>
        </p:nvCxnSpPr>
        <p:spPr>
          <a:xfrm>
            <a:off x="4532366" y="2033632"/>
            <a:ext cx="149701" cy="35608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06401" y="4362451"/>
            <a:ext cx="8127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new direction is then computed and the interior point is transformed back to the original space.  Each </a:t>
            </a:r>
            <a:r>
              <a:rPr lang="en-US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30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ust be orthogonal to the rows of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942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  <p:bldP spid="8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87401" y="1670050"/>
            <a:ext cx="366555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projection matrix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ill transform any vector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to </a:t>
            </a:r>
            <a:r>
              <a:rPr lang="en-US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v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p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964921" y="2060311"/>
          <a:ext cx="2284810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228600" progId="Equation.DSMT4">
                  <p:embed/>
                </p:oleObj>
              </mc:Choice>
              <mc:Fallback>
                <p:oleObj name="Equation" r:id="rId2" imgW="128268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64921" y="2060311"/>
                        <a:ext cx="2284810" cy="40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02733" y="3354917"/>
            <a:ext cx="845013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transformation will also center the new iterate in the feasible space through scaling.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cale                 so that                     where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is the diagonal matrix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63386" y="3904325"/>
          <a:ext cx="837010" cy="316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177480" progId="Equation.DSMT4">
                  <p:embed/>
                </p:oleObj>
              </mc:Choice>
              <mc:Fallback>
                <p:oleObj name="Equation" r:id="rId4" imgW="46980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63386" y="3904325"/>
                        <a:ext cx="837010" cy="316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86435" y="3815954"/>
          <a:ext cx="950119" cy="2035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1143000" progId="Equation.DSMT4">
                  <p:embed/>
                </p:oleObj>
              </mc:Choice>
              <mc:Fallback>
                <p:oleObj name="Equation" r:id="rId6" imgW="533160" imgH="1143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86435" y="3815954"/>
                        <a:ext cx="950119" cy="2035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786054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19667" y="1136651"/>
            <a:ext cx="6208238" cy="44798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srgbClr val="A5644E">
                    <a:lumMod val="75000"/>
                  </a:srgbClr>
                </a:solidFill>
                <a:latin typeface="Calibri" panose="020F0502020204030204"/>
              </a:rPr>
              <a:t>Primal Affine Interior Point Method</a:t>
            </a:r>
          </a:p>
          <a:p>
            <a:pPr marL="342900" indent="-342900" defTabSz="6858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Let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.  </a:t>
            </a:r>
          </a:p>
          <a:p>
            <a:pPr marL="342900" indent="-342900" defTabSz="6858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Let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= 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diag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(</a:t>
            </a:r>
            <a:r>
              <a:rPr lang="en-US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30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)</a:t>
            </a:r>
          </a:p>
          <a:p>
            <a:pPr marL="342900" indent="-342900" defTabSz="6858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ompute </a:t>
            </a:r>
          </a:p>
          <a:p>
            <a:pPr marL="342900" indent="-342900" defTabSz="6858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ompute </a:t>
            </a:r>
          </a:p>
          <a:p>
            <a:pPr marL="342900" indent="-342900" defTabSz="6858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et </a:t>
            </a:r>
          </a:p>
          <a:p>
            <a:pPr marL="342900" indent="-342900" defTabSz="6858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et                                 </a:t>
            </a:r>
          </a:p>
          <a:p>
            <a:pPr marL="342900" indent="-342900" defTabSz="6858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ompute</a:t>
            </a:r>
          </a:p>
          <a:p>
            <a:pPr marL="342900" indent="-342900" defTabSz="6858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marL="342900" indent="-342900" defTabSz="6858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ompute </a:t>
            </a:r>
          </a:p>
          <a:p>
            <a:pPr marL="342900" indent="-342900" defTabSz="6858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f                                then done.  Else set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=k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.  Go to step 2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002764" y="2260733"/>
          <a:ext cx="1787128" cy="429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241200" progId="Equation.DSMT4">
                  <p:embed/>
                </p:oleObj>
              </mc:Choice>
              <mc:Fallback>
                <p:oleObj name="Equation" r:id="rId2" imgW="1002960" imgH="241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02764" y="2260733"/>
                        <a:ext cx="1787128" cy="429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21020" y="2671632"/>
          <a:ext cx="2284809" cy="429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680" imgH="241200" progId="Equation.DSMT4">
                  <p:embed/>
                </p:oleObj>
              </mc:Choice>
              <mc:Fallback>
                <p:oleObj name="Equation" r:id="rId4" imgW="1282680" imgH="241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21020" y="2671632"/>
                        <a:ext cx="2284809" cy="429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13140" y="3082661"/>
          <a:ext cx="950119" cy="429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241200" progId="Equation.DSMT4">
                  <p:embed/>
                </p:oleObj>
              </mc:Choice>
              <mc:Fallback>
                <p:oleObj name="Equation" r:id="rId6" imgW="533160" imgH="241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13140" y="3082661"/>
                        <a:ext cx="950119" cy="429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443039" y="3525176"/>
          <a:ext cx="156091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253800" progId="Equation.DSMT4">
                  <p:embed/>
                </p:oleObj>
              </mc:Choice>
              <mc:Fallback>
                <p:oleObj name="Equation" r:id="rId8" imgW="87624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43039" y="3525176"/>
                        <a:ext cx="1560910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99324" y="3801931"/>
          <a:ext cx="1674019" cy="701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393480" progId="Equation.DSMT4">
                  <p:embed/>
                </p:oleObj>
              </mc:Choice>
              <mc:Fallback>
                <p:oleObj name="Equation" r:id="rId10" imgW="93960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99324" y="3801931"/>
                        <a:ext cx="1674019" cy="701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001177" y="4754563"/>
          <a:ext cx="13573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1760" imgH="203040" progId="Equation.DSMT4">
                  <p:embed/>
                </p:oleObj>
              </mc:Choice>
              <mc:Fallback>
                <p:oleObj name="Equation" r:id="rId12" imgW="76176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01177" y="4754563"/>
                        <a:ext cx="135731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331383" y="5139003"/>
          <a:ext cx="1560910" cy="497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76240" imgH="279360" progId="Equation.DSMT4">
                  <p:embed/>
                </p:oleObj>
              </mc:Choice>
              <mc:Fallback>
                <p:oleObj name="Equation" r:id="rId14" imgW="876240" imgH="2793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31383" y="5139003"/>
                        <a:ext cx="1560910" cy="497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66025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Content Placeholder 2">
            <a:extLst>
              <a:ext uri="{FF2B5EF4-FFF2-40B4-BE49-F238E27FC236}">
                <a16:creationId xmlns:a16="http://schemas.microsoft.com/office/drawing/2014/main" id="{2EB8935F-9779-4CBF-9252-3DAD76A63A7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9069" y="780526"/>
            <a:ext cx="8105862" cy="5468164"/>
          </a:xfrm>
        </p:spPr>
        <p:txBody>
          <a:bodyPr/>
          <a:lstStyle/>
          <a:p>
            <a:pPr marL="165100" indent="0" algn="ctr">
              <a:buNone/>
            </a:pPr>
            <a:r>
              <a:rPr lang="en-US" sz="2000" b="1" dirty="0"/>
              <a:t>Reminders</a:t>
            </a:r>
          </a:p>
          <a:p>
            <a:r>
              <a:rPr lang="en-US" sz="2000" dirty="0"/>
              <a:t>Office Hours This Week</a:t>
            </a:r>
          </a:p>
          <a:p>
            <a:pPr lvl="1"/>
            <a:r>
              <a:rPr lang="en-US" dirty="0"/>
              <a:t>Tuesday (Vancouver or Zoom) – 4:30-5:30 pm</a:t>
            </a:r>
          </a:p>
          <a:p>
            <a:pPr lvl="1"/>
            <a:r>
              <a:rPr lang="en-US" dirty="0"/>
              <a:t>Wednesday (Vancouver or Zoom) – 4-5 pm</a:t>
            </a:r>
          </a:p>
          <a:p>
            <a:pPr lvl="1"/>
            <a:r>
              <a:rPr lang="en-US" dirty="0"/>
              <a:t>Friday (EME 35 or Zoom) – 1:30-2:30 pm</a:t>
            </a:r>
          </a:p>
          <a:p>
            <a:pPr lvl="1"/>
            <a:r>
              <a:rPr lang="en-US" dirty="0"/>
              <a:t>Other times by appt</a:t>
            </a:r>
          </a:p>
          <a:p>
            <a:r>
              <a:rPr lang="en-US" dirty="0"/>
              <a:t>This Week Classes:</a:t>
            </a:r>
          </a:p>
          <a:p>
            <a:pPr lvl="1"/>
            <a:r>
              <a:rPr lang="en-US" dirty="0"/>
              <a:t>Tuesday Class from Vancouver Classroom </a:t>
            </a:r>
          </a:p>
          <a:p>
            <a:pPr lvl="1"/>
            <a:r>
              <a:rPr lang="en-US" dirty="0"/>
              <a:t>NO on-campus Pullman class on Thursday, 10/27. Class via zoom</a:t>
            </a:r>
          </a:p>
          <a:p>
            <a:r>
              <a:rPr lang="en-US" sz="2000" dirty="0"/>
              <a:t>Discussion Set #2 – Response to Questions Due: 10/28</a:t>
            </a:r>
          </a:p>
          <a:p>
            <a:r>
              <a:rPr lang="en-US" sz="2000" dirty="0"/>
              <a:t>Work on Programs #1 and #3 (hold on #2 for now)</a:t>
            </a:r>
          </a:p>
          <a:p>
            <a:pPr marL="344488" lvl="1" indent="0">
              <a:buNone/>
            </a:pPr>
            <a:endParaRPr altLang="en-US" dirty="0"/>
          </a:p>
          <a:p>
            <a:pPr marL="165100" indent="0">
              <a:buNone/>
            </a:pPr>
            <a:endParaRPr altLang="en-US" dirty="0"/>
          </a:p>
        </p:txBody>
      </p:sp>
    </p:spTree>
    <p:extLst>
      <p:ext uri="{BB962C8B-B14F-4D97-AF65-F5344CB8AC3E}">
        <p14:creationId xmlns:p14="http://schemas.microsoft.com/office/powerpoint/2010/main" val="3470521626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449116" y="3358754"/>
          <a:ext cx="2194322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914400" progId="Equation.DSMT4">
                  <p:embed/>
                </p:oleObj>
              </mc:Choice>
              <mc:Fallback>
                <p:oleObj name="Equation" r:id="rId2" imgW="1231560" imgH="9144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49116" y="3358754"/>
                        <a:ext cx="2194322" cy="162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34390" y="1453985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Example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22219" y="2211037"/>
            <a:ext cx="11907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inimize: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ubject to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438725" y="2560834"/>
          <a:ext cx="2194322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560" imgH="228600" progId="Equation.DSMT4">
                  <p:embed/>
                </p:oleObj>
              </mc:Choice>
              <mc:Fallback>
                <p:oleObj name="Equation" r:id="rId4" imgW="123156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8725" y="2560834"/>
                        <a:ext cx="2194322" cy="40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173133" y="5158317"/>
            <a:ext cx="3310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(Same example system as before)</a:t>
            </a:r>
          </a:p>
        </p:txBody>
      </p:sp>
    </p:spTree>
    <p:extLst>
      <p:ext uri="{BB962C8B-B14F-4D97-AF65-F5344CB8AC3E}">
        <p14:creationId xmlns:p14="http://schemas.microsoft.com/office/powerpoint/2010/main" val="343556335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809999" y="3447818"/>
          <a:ext cx="3664744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914400" progId="Equation.DSMT4">
                  <p:embed/>
                </p:oleObj>
              </mc:Choice>
              <mc:Fallback>
                <p:oleObj name="Equation" r:id="rId2" imgW="2057400" imgH="9144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09999" y="3447818"/>
                        <a:ext cx="3664744" cy="162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34391" y="1453985"/>
            <a:ext cx="3898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Rewrite with slack variables (as before)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22219" y="2211037"/>
            <a:ext cx="11907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inimize: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ubject to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11431" y="2543222"/>
          <a:ext cx="4026694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440" imgH="228600" progId="Equation.DSMT4">
                  <p:embed/>
                </p:oleObj>
              </mc:Choice>
              <mc:Fallback>
                <p:oleObj name="Equation" r:id="rId4" imgW="226044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1431" y="2543222"/>
                        <a:ext cx="4026694" cy="40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130435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343" y="2116074"/>
            <a:ext cx="4553712" cy="338785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15857" y="1483784"/>
            <a:ext cx="37669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hoose a </a:t>
            </a: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feasible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initial starting point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078155" y="1457987"/>
          <a:ext cx="2103834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80800" imgH="253800" progId="Equation.DSMT4">
                  <p:embed/>
                </p:oleObj>
              </mc:Choice>
              <mc:Fallback>
                <p:oleObj name="Equation" r:id="rId3" imgW="118080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78155" y="1457987"/>
                        <a:ext cx="2103834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401329" y="1460897"/>
          <a:ext cx="1787129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203040" progId="Equation.DSMT4">
                  <p:embed/>
                </p:oleObj>
              </mc:Choice>
              <mc:Fallback>
                <p:oleObj name="Equation" r:id="rId5" imgW="100296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1329" y="1460897"/>
                        <a:ext cx="1787129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>
            <a:spLocks noChangeAspect="1"/>
          </p:cNvSpPr>
          <p:nvPr/>
        </p:nvSpPr>
        <p:spPr>
          <a:xfrm>
            <a:off x="1164606" y="4628606"/>
            <a:ext cx="94826" cy="94826"/>
          </a:xfrm>
          <a:prstGeom prst="ellipse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067231" y="3166576"/>
            <a:ext cx="2487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first scaling matrix i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799924" y="3569250"/>
          <a:ext cx="2669381" cy="2035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98320" imgH="1143000" progId="Equation.DSMT4">
                  <p:embed/>
                </p:oleObj>
              </mc:Choice>
              <mc:Fallback>
                <p:oleObj name="Equation" r:id="rId7" imgW="1498320" imgH="11430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99924" y="3569250"/>
                        <a:ext cx="2669381" cy="2035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591781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36815" y="1501062"/>
            <a:ext cx="69281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rescaled matrix 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 and objective function vector     are computed as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518390" y="1439903"/>
          <a:ext cx="2714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03040" progId="Equation.DSMT4">
                  <p:embed/>
                </p:oleObj>
              </mc:Choice>
              <mc:Fallback>
                <p:oleObj name="Equation" r:id="rId2" imgW="15228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18390" y="1439903"/>
                        <a:ext cx="27146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507200" y="1520842"/>
          <a:ext cx="203597" cy="316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07200" y="1520842"/>
                        <a:ext cx="203597" cy="316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93040" y="1883569"/>
          <a:ext cx="7691438" cy="4117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7840" imgH="2311200" progId="Equation.DSMT4">
                  <p:embed/>
                </p:oleObj>
              </mc:Choice>
              <mc:Fallback>
                <p:oleObj name="Equation" r:id="rId6" imgW="4317840" imgH="2311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3040" y="1883569"/>
                        <a:ext cx="7691438" cy="4117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69289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24848" y="1550048"/>
            <a:ext cx="27260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projection matrix      is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616362" y="1488889"/>
          <a:ext cx="2714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03040" progId="Equation.DSMT4">
                  <p:embed/>
                </p:oleObj>
              </mc:Choice>
              <mc:Fallback>
                <p:oleObj name="Equation" r:id="rId2" imgW="15228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16362" y="1488889"/>
                        <a:ext cx="27146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10742" y="1958503"/>
          <a:ext cx="8185073" cy="3783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5000" imgH="2641320" progId="Equation.DSMT4">
                  <p:embed/>
                </p:oleObj>
              </mc:Choice>
              <mc:Fallback>
                <p:oleObj name="Equation" r:id="rId4" imgW="5715000" imgH="26413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0742" y="1958503"/>
                        <a:ext cx="8185073" cy="3783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495645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87829" y="1557046"/>
            <a:ext cx="25167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>
                <a:solidFill>
                  <a:prstClr val="black"/>
                </a:solidFill>
                <a:latin typeface="Calibri" panose="020F0502020204030204"/>
              </a:rPr>
              <a:t>The projected gradient i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99091" y="2030962"/>
          <a:ext cx="5878991" cy="370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89240" imgH="2577960" progId="Equation.DSMT4">
                  <p:embed/>
                </p:oleObj>
              </mc:Choice>
              <mc:Fallback>
                <p:oleObj name="Equation" r:id="rId2" imgW="4089240" imgH="25779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9091" y="2030962"/>
                        <a:ext cx="5878991" cy="3706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53123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3832" y="1480068"/>
            <a:ext cx="526657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alculate                               =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373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. 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Rescale the current iterate to 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i="1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nd move to      in the transformed space with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509712" y="1453753"/>
          <a:ext cx="153828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253800" progId="Equation.DSMT4">
                  <p:embed/>
                </p:oleObj>
              </mc:Choice>
              <mc:Fallback>
                <p:oleObj name="Equation" r:id="rId2" imgW="86328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09712" y="1453753"/>
                        <a:ext cx="1538288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426035" y="1991090"/>
          <a:ext cx="16287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03040" progId="Equation.DSMT4">
                  <p:embed/>
                </p:oleObj>
              </mc:Choice>
              <mc:Fallback>
                <p:oleObj name="Equation" r:id="rId4" imgW="91440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6035" y="1991090"/>
                        <a:ext cx="162877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18644" y="2537465"/>
          <a:ext cx="29408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03040" progId="Equation.DSMT4">
                  <p:embed/>
                </p:oleObj>
              </mc:Choice>
              <mc:Fallback>
                <p:oleObj name="Equation" r:id="rId6" imgW="16488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18644" y="2537465"/>
                        <a:ext cx="29408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085270" y="3101846"/>
          <a:ext cx="2872979" cy="2035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2800" imgH="1143000" progId="Equation.DSMT4">
                  <p:embed/>
                </p:oleObj>
              </mc:Choice>
              <mc:Fallback>
                <p:oleObj name="Equation" r:id="rId8" imgW="1612800" imgH="1143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85270" y="3101846"/>
                        <a:ext cx="2872979" cy="2035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901878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16125" y="1578040"/>
            <a:ext cx="4863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ransforming this point back to the original space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459564" y="2079877"/>
          <a:ext cx="2262188" cy="2035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1143000" progId="Equation.DSMT4">
                  <p:embed/>
                </p:oleObj>
              </mc:Choice>
              <mc:Fallback>
                <p:oleObj name="Equation" r:id="rId2" imgW="1269720" imgH="11430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59564" y="2079877"/>
                        <a:ext cx="2262188" cy="2035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16125" y="4477527"/>
            <a:ext cx="282192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hich has the cost function: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ontinue until convergence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468485" y="4444579"/>
          <a:ext cx="19002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203040" progId="Equation.DSMT4">
                  <p:embed/>
                </p:oleObj>
              </mc:Choice>
              <mc:Fallback>
                <p:oleObj name="Equation" r:id="rId4" imgW="106668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68485" y="4444579"/>
                        <a:ext cx="1900238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767078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0484" y="1758021"/>
            <a:ext cx="5435268" cy="404370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295331" y="4671138"/>
            <a:ext cx="37863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(0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752531" y="3728746"/>
            <a:ext cx="37863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(1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182448" y="3969009"/>
            <a:ext cx="37863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(2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84769" y="2413341"/>
            <a:ext cx="2382896" cy="30008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Same result as Simplex method</a:t>
            </a:r>
          </a:p>
        </p:txBody>
      </p:sp>
      <p:sp>
        <p:nvSpPr>
          <p:cNvPr id="8" name="Freeform 7"/>
          <p:cNvSpPr/>
          <p:nvPr/>
        </p:nvSpPr>
        <p:spPr>
          <a:xfrm>
            <a:off x="4464699" y="2606740"/>
            <a:ext cx="1343608" cy="1259633"/>
          </a:xfrm>
          <a:custGeom>
            <a:avLst/>
            <a:gdLst>
              <a:gd name="connsiteX0" fmla="*/ 1791477 w 1791477"/>
              <a:gd name="connsiteY0" fmla="*/ 0 h 1679510"/>
              <a:gd name="connsiteX1" fmla="*/ 830424 w 1791477"/>
              <a:gd name="connsiteY1" fmla="*/ 485192 h 1679510"/>
              <a:gd name="connsiteX2" fmla="*/ 0 w 1791477"/>
              <a:gd name="connsiteY2" fmla="*/ 1679510 h 16795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91477" h="1679510">
                <a:moveTo>
                  <a:pt x="1791477" y="0"/>
                </a:moveTo>
                <a:cubicBezTo>
                  <a:pt x="1460240" y="102637"/>
                  <a:pt x="1129003" y="205274"/>
                  <a:pt x="830424" y="485192"/>
                </a:cubicBezTo>
                <a:cubicBezTo>
                  <a:pt x="531844" y="765110"/>
                  <a:pt x="265922" y="1222310"/>
                  <a:pt x="0" y="1679510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96201035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0630" y="1472711"/>
            <a:ext cx="2428422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white"/>
                </a:solidFill>
                <a:latin typeface="Calibri" panose="020F0502020204030204"/>
              </a:rPr>
              <a:t>Nonlinear Programmi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85800" y="2165868"/>
            <a:ext cx="30608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se problems take the form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062288" y="2576512"/>
          <a:ext cx="2556272" cy="1244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698400" progId="Equation.DSMT4">
                  <p:embed/>
                </p:oleObj>
              </mc:Choice>
              <mc:Fallback>
                <p:oleObj name="Equation" r:id="rId2" imgW="1434960" imgH="698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62288" y="2576512"/>
                        <a:ext cx="2556272" cy="1244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3001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E01B29-08A8-42F4-997B-85CEBEBC9C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5889" y="160338"/>
            <a:ext cx="8652222" cy="424732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Discussion Set #2</a:t>
            </a:r>
          </a:p>
        </p:txBody>
      </p:sp>
      <p:sp>
        <p:nvSpPr>
          <p:cNvPr id="20" name="Rectangle 1">
            <a:extLst>
              <a:ext uri="{FF2B5EF4-FFF2-40B4-BE49-F238E27FC236}">
                <a16:creationId xmlns:a16="http://schemas.microsoft.com/office/drawing/2014/main" id="{6B179F85-620A-4ED3-AC74-5ED035BFF9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566" y="4516446"/>
            <a:ext cx="8271545" cy="204671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2" tooltip="discussion_2_paper1_GPU-Based_Sparse_Power_Flow_Studies_With_Modified_Newtons_Method.pdf"/>
              </a:rPr>
              <a:t>discussion_2_paper1_GPU-Based_Sparse_Power_Flow_Studies_With_Modified_Newtons_Method.pdf</a:t>
            </a: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3"/>
              </a:rPr>
              <a:t>  </a:t>
            </a:r>
            <a:endParaRPr kumimoji="0" lang="en-US" altLang="en-US" sz="10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Lato Extended"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Lato Extended"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4" tooltip="discussion_2_paper2_The_continuation_power_flow_a_tool_for_steady_state_voltage_stability_analysis.pdf"/>
              </a:rPr>
              <a:t>discussion_2_paper2_The_continuation_power_flow_a_tool_for_steady_state_voltage_stability_analysis.pdf</a:t>
            </a:r>
            <a:endParaRPr kumimoji="0" lang="en-US" altLang="en-US" sz="1000" b="0" i="0" u="sng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Lato Extended"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5"/>
              </a:rPr>
              <a:t>  </a:t>
            </a:r>
            <a:endParaRPr kumimoji="0" lang="en-US" altLang="en-US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6" tooltip="discussion_2_paper3_Continuation_three-phase_power_flow_a_tool_for_voltage_stability_analysis_of_unbalanced_three-phase_power_systems.pdf"/>
              </a:rPr>
              <a:t>discussion_2_paper3_Continuation_three phase_power_flow_a_tool_for_voltage_stability_</a:t>
            </a:r>
            <a:r>
              <a:rPr kumimoji="0" lang="en-US" altLang="en-US" sz="1000" b="0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hlinkClick r:id="rId6" tooltip="discussion_2_paper3_Continuation_three-phase_power_flow_a_tool_for_voltage_stability_analysis_of_unbalanced_three-phase_power_systems.pdf"/>
              </a:rPr>
              <a:t>analysis</a:t>
            </a:r>
            <a:r>
              <a:rPr kumimoji="0" lang="en-US" altLang="en-US" sz="1000" b="0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6" tooltip="discussion_2_paper3_Continuation_three-phase_power_flow_a_tool_for_voltage_stability_analysis_of_unbalanced_three-phase_power_systems.pdf"/>
              </a:rPr>
              <a:t>_of_unbalanced_three-phase_power_systems.pdf</a:t>
            </a:r>
            <a:endParaRPr kumimoji="0" lang="en-US" altLang="en-US" sz="1000" b="0" i="0" u="sng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Lato Extended"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7"/>
              </a:rPr>
              <a:t>  </a:t>
            </a: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</a:rPr>
              <a:t> </a:t>
            </a:r>
            <a:endParaRPr kumimoji="0" lang="en-US" altLang="en-US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8" tooltip="discussion_2_paper_4_Grid_Influences_From_Reactive_Power_Flow_of_Photovoltaic_Inverters_With_a_Power_Factor_Specification_of_One.pdf"/>
              </a:rPr>
              <a:t>discussion_2_paper_4_Grid_Influences_From_Reactive_Power_Flow_of_Photovoltaic_Inverters_With_a_Power_Factor_Specification_of_One.pdf</a:t>
            </a: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9"/>
              </a:rPr>
              <a:t>  </a:t>
            </a: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</a:rPr>
              <a:t>  </a:t>
            </a: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10"/>
              </a:rPr>
              <a:t>discussion_2_paper_5_Intergrid_A_Future_Electronic_Energy_Network.pdf</a:t>
            </a: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</a:rPr>
              <a:t> </a:t>
            </a: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11" tooltip="Discussion_2_paper_6_Successive-Intersection-Approximation-Based_Power_Flow_Method_for_Integrated_Transmission_and_Distribution_Networks.pdf"/>
              </a:rPr>
              <a:t>Discussion_2_paper_6_Successive-Intersection-Approximation-Based_Power_Flow_Method_for_Integrated_Transmission_and_Distribution_Networks.pdf</a:t>
            </a: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12"/>
              </a:rPr>
              <a:t>  </a:t>
            </a: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</a:rPr>
              <a:t> </a:t>
            </a:r>
          </a:p>
        </p:txBody>
      </p:sp>
      <p:sp>
        <p:nvSpPr>
          <p:cNvPr id="21" name="AutoShape 2" descr="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">
            <a:hlinkClick r:id="rId3"/>
            <a:extLst>
              <a:ext uri="{FF2B5EF4-FFF2-40B4-BE49-F238E27FC236}">
                <a16:creationId xmlns:a16="http://schemas.microsoft.com/office/drawing/2014/main" id="{4D293386-271D-470C-955C-D663F334382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102475" y="-88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AutoShape 3" descr="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">
            <a:hlinkClick r:id="rId5"/>
            <a:extLst>
              <a:ext uri="{FF2B5EF4-FFF2-40B4-BE49-F238E27FC236}">
                <a16:creationId xmlns:a16="http://schemas.microsoft.com/office/drawing/2014/main" id="{65274B13-9CB0-41B3-ABEE-BDD80A16BC5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419975" y="-6000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AutoShape 4" descr="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">
            <a:hlinkClick r:id="rId7"/>
            <a:extLst>
              <a:ext uri="{FF2B5EF4-FFF2-40B4-BE49-F238E27FC236}">
                <a16:creationId xmlns:a16="http://schemas.microsoft.com/office/drawing/2014/main" id="{01014D87-08DE-4193-8983-BC48A66055C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0166350" y="-31115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AutoShape 5" descr="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">
            <a:hlinkClick r:id="rId9"/>
            <a:extLst>
              <a:ext uri="{FF2B5EF4-FFF2-40B4-BE49-F238E27FC236}">
                <a16:creationId xmlns:a16="http://schemas.microsoft.com/office/drawing/2014/main" id="{225335FB-1E24-4011-ACF9-B167FD44C70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999663" y="1603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AutoShape 6" descr="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">
            <a:hlinkClick r:id="rId10"/>
            <a:extLst>
              <a:ext uri="{FF2B5EF4-FFF2-40B4-BE49-F238E27FC236}">
                <a16:creationId xmlns:a16="http://schemas.microsoft.com/office/drawing/2014/main" id="{13399382-D4D1-4B41-926C-F30F7A12426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213350" y="6318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AutoShape 7" descr="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">
            <a:hlinkClick r:id="rId12"/>
            <a:extLst>
              <a:ext uri="{FF2B5EF4-FFF2-40B4-BE49-F238E27FC236}">
                <a16:creationId xmlns:a16="http://schemas.microsoft.com/office/drawing/2014/main" id="{CD0639B4-F7B3-49CD-BAB9-3E9543BF4C8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0545763" y="92075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7" name="Table 26">
            <a:extLst>
              <a:ext uri="{FF2B5EF4-FFF2-40B4-BE49-F238E27FC236}">
                <a16:creationId xmlns:a16="http://schemas.microsoft.com/office/drawing/2014/main" id="{28E585EF-9770-4994-906E-E67128BE260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1152976"/>
              </p:ext>
            </p:extLst>
          </p:nvPr>
        </p:nvGraphicFramePr>
        <p:xfrm>
          <a:off x="436227" y="784225"/>
          <a:ext cx="8271545" cy="344399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86502">
                  <a:extLst>
                    <a:ext uri="{9D8B030D-6E8A-4147-A177-3AD203B41FA5}">
                      <a16:colId xmlns:a16="http://schemas.microsoft.com/office/drawing/2014/main" val="2892375404"/>
                    </a:ext>
                  </a:extLst>
                </a:gridCol>
                <a:gridCol w="2224733">
                  <a:extLst>
                    <a:ext uri="{9D8B030D-6E8A-4147-A177-3AD203B41FA5}">
                      <a16:colId xmlns:a16="http://schemas.microsoft.com/office/drawing/2014/main" val="1783921502"/>
                    </a:ext>
                  </a:extLst>
                </a:gridCol>
                <a:gridCol w="2123830">
                  <a:extLst>
                    <a:ext uri="{9D8B030D-6E8A-4147-A177-3AD203B41FA5}">
                      <a16:colId xmlns:a16="http://schemas.microsoft.com/office/drawing/2014/main" val="321264470"/>
                    </a:ext>
                  </a:extLst>
                </a:gridCol>
                <a:gridCol w="2636480">
                  <a:extLst>
                    <a:ext uri="{9D8B030D-6E8A-4147-A177-3AD203B41FA5}">
                      <a16:colId xmlns:a16="http://schemas.microsoft.com/office/drawing/2014/main" val="848525477"/>
                    </a:ext>
                  </a:extLst>
                </a:gridCol>
              </a:tblGrid>
              <a:tr h="53544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Assignment #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olumn A: Summarize (150 to 200 word summary of article)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Column B: List of three questions for class to answer?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bg2"/>
                          </a:solidFill>
                          <a:effectLst/>
                          <a:highlight>
                            <a:srgbClr val="FFFF00"/>
                          </a:highlight>
                        </a:rPr>
                        <a:t>Column C: Answer the Questions or Add to Discussions (Each response should be between 25 and 100 words)</a:t>
                      </a:r>
                      <a:endParaRPr lang="en-US" sz="1200" dirty="0">
                        <a:solidFill>
                          <a:schemeClr val="bg2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2679905244"/>
                  </a:ext>
                </a:extLst>
              </a:tr>
              <a:tr h="2109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ee Canvas for Papers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Due: 10/1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Due: 10/2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highlight>
                            <a:srgbClr val="FFFF00"/>
                          </a:highlight>
                        </a:rPr>
                        <a:t>Due: 10/28</a:t>
                      </a:r>
                      <a:endParaRPr lang="en-US" sz="120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1882135468"/>
                  </a:ext>
                </a:extLst>
              </a:tr>
              <a:tr h="3191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aper #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Liadi Akande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Noah Allison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highlight>
                            <a:srgbClr val="FFFF00"/>
                          </a:highlight>
                        </a:rPr>
                        <a:t>All students in class should respond to three of these papers.</a:t>
                      </a:r>
                      <a:endParaRPr lang="en-US" sz="12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2372672281"/>
                  </a:ext>
                </a:extLst>
              </a:tr>
              <a:tr h="3191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aper #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Jacob Hastings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Sajjad Uddin Mahmud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highlight>
                            <a:srgbClr val="FFFF00"/>
                          </a:highlight>
                        </a:rPr>
                        <a:t>All students in class should respond to three of these papers.</a:t>
                      </a:r>
                      <a:endParaRPr lang="en-US" sz="120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270624672"/>
                  </a:ext>
                </a:extLst>
              </a:tr>
              <a:tr h="3191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aper #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Asif Iftekhar Omi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Md Samiul Islam Sagar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highlight>
                            <a:srgbClr val="FFFF00"/>
                          </a:highlight>
                        </a:rPr>
                        <a:t>All students in class should respond to three of these papers.</a:t>
                      </a:r>
                      <a:endParaRPr lang="en-US" sz="120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974860646"/>
                  </a:ext>
                </a:extLst>
              </a:tr>
              <a:tr h="3191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aper #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Sumanjali Pannala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Saeed Salimi Amiri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highlight>
                            <a:srgbClr val="FFFF00"/>
                          </a:highlight>
                        </a:rPr>
                        <a:t>All students in class should respond to three of these papers.</a:t>
                      </a:r>
                      <a:endParaRPr lang="en-US" sz="120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326407524"/>
                  </a:ext>
                </a:extLst>
              </a:tr>
              <a:tr h="3191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aper #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Md Mehedi Hasan Tanim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Leonardo </a:t>
                      </a:r>
                      <a:r>
                        <a:rPr lang="en-US" sz="1200" dirty="0" err="1">
                          <a:effectLst/>
                        </a:rPr>
                        <a:t>Stingini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highlight>
                            <a:srgbClr val="FFFF00"/>
                          </a:highlight>
                        </a:rPr>
                        <a:t>All students in class should respond to three of these papers.</a:t>
                      </a:r>
                      <a:endParaRPr lang="en-US" sz="120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3775970489"/>
                  </a:ext>
                </a:extLst>
              </a:tr>
              <a:tr h="3191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aper #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Hassan Yazdani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Ke Wang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highlight>
                            <a:srgbClr val="FFFF00"/>
                          </a:highlight>
                        </a:rPr>
                        <a:t>All students in class should respond to three of these papers.</a:t>
                      </a:r>
                      <a:endParaRPr lang="en-US" sz="12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206662356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42213408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0630" y="1472711"/>
            <a:ext cx="2423164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white"/>
                </a:solidFill>
                <a:latin typeface="Calibri" panose="020F0502020204030204"/>
              </a:rPr>
              <a:t>Quadratic Programmi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78802" y="2165868"/>
            <a:ext cx="69232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 special form of nonlinear program is quadratic programming, in which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158603" y="2589610"/>
          <a:ext cx="4366022" cy="1470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0880" imgH="825480" progId="Equation.DSMT4">
                  <p:embed/>
                </p:oleObj>
              </mc:Choice>
              <mc:Fallback>
                <p:oleObj name="Equation" r:id="rId2" imgW="2450880" imgH="825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58603" y="2589610"/>
                        <a:ext cx="4366022" cy="1470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78802" y="4699129"/>
            <a:ext cx="800777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 this case, the cost function is nonlinear (quadratic), but the constraints are linear.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f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s a positive semidefinite matrix, then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s a convex function,</a:t>
            </a:r>
          </a:p>
        </p:txBody>
      </p:sp>
    </p:spTree>
    <p:extLst>
      <p:ext uri="{BB962C8B-B14F-4D97-AF65-F5344CB8AC3E}">
        <p14:creationId xmlns:p14="http://schemas.microsoft.com/office/powerpoint/2010/main" val="393073611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5760" y="1641022"/>
            <a:ext cx="78097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ince the constraints are linear, the quadratic cost function can be recast as a linear function by introducing additional artificial variables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25759" y="2452784"/>
            <a:ext cx="3231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troduce a </a:t>
            </a:r>
            <a:r>
              <a:rPr lang="en-US" dirty="0" err="1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Lagrangian</a:t>
            </a: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function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29774" y="2952895"/>
          <a:ext cx="3845719" cy="70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393480" progId="Equation.DSMT4">
                  <p:embed/>
                </p:oleObj>
              </mc:Choice>
              <mc:Fallback>
                <p:oleObj name="Equation" r:id="rId2" imgW="215892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29774" y="2952895"/>
                        <a:ext cx="3845719" cy="701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25759" y="3642437"/>
            <a:ext cx="3162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inimizing this equation yield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49296" y="4083189"/>
          <a:ext cx="2397919" cy="1764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990360" progId="Equation.DSMT4">
                  <p:embed/>
                </p:oleObj>
              </mc:Choice>
              <mc:Fallback>
                <p:oleObj name="Equation" r:id="rId4" imgW="1346040" imgH="9903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49296" y="4083189"/>
                        <a:ext cx="2397919" cy="1764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99966" y="4127046"/>
          <a:ext cx="656034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406080" progId="Equation.DSMT4">
                  <p:embed/>
                </p:oleObj>
              </mc:Choice>
              <mc:Fallback>
                <p:oleObj name="Equation" r:id="rId6" imgW="368280" imgH="4060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99966" y="4127046"/>
                        <a:ext cx="656034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92487" y="4139293"/>
            <a:ext cx="3484984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These are often called the </a:t>
            </a:r>
            <a:r>
              <a:rPr lang="en-US" sz="1350" dirty="0" err="1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Karush</a:t>
            </a: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-Kuhn-Tucker</a:t>
            </a: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 or KKT equation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192487" y="5084018"/>
            <a:ext cx="3240055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The solution of these equations is the constrained minimum of the quadratic equation</a:t>
            </a:r>
          </a:p>
        </p:txBody>
      </p:sp>
    </p:spTree>
    <p:extLst>
      <p:ext uri="{BB962C8B-B14F-4D97-AF65-F5344CB8AC3E}">
        <p14:creationId xmlns:p14="http://schemas.microsoft.com/office/powerpoint/2010/main" val="3361847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72108" y="1641022"/>
            <a:ext cx="78097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o put these equations in a more manageable form, the nonnegative slack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variables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and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are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troduced to the inequalitie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918223" y="2359819"/>
          <a:ext cx="2397919" cy="769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431640" progId="Equation.DSMT4">
                  <p:embed/>
                </p:oleObj>
              </mc:Choice>
              <mc:Fallback>
                <p:oleObj name="Equation" r:id="rId2" imgW="1346040" imgH="431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18223" y="2359819"/>
                        <a:ext cx="2397919" cy="769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72108" y="3663432"/>
            <a:ext cx="21434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Full set of equations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90628" y="4181306"/>
          <a:ext cx="2307431" cy="769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431640" progId="Equation.DSMT4">
                  <p:embed/>
                </p:oleObj>
              </mc:Choice>
              <mc:Fallback>
                <p:oleObj name="Equation" r:id="rId4" imgW="129528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0628" y="4181306"/>
                        <a:ext cx="2307431" cy="769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68039" y="4051260"/>
          <a:ext cx="633413" cy="1131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634680" progId="Equation.DSMT4">
                  <p:embed/>
                </p:oleObj>
              </mc:Choice>
              <mc:Fallback>
                <p:oleObj name="Equation" r:id="rId6" imgW="355320" imgH="6346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68039" y="4051260"/>
                        <a:ext cx="633413" cy="1131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532810" y="4055391"/>
          <a:ext cx="904875" cy="1153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960" imgH="647640" progId="Equation.DSMT4">
                  <p:embed/>
                </p:oleObj>
              </mc:Choice>
              <mc:Fallback>
                <p:oleObj name="Equation" r:id="rId8" imgW="507960" imgH="647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32810" y="4055391"/>
                        <a:ext cx="904875" cy="1153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72108" y="5401259"/>
            <a:ext cx="7895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hich can be solved using linear programming (Simplex or Interior Point Methods)</a:t>
            </a:r>
          </a:p>
        </p:txBody>
      </p:sp>
    </p:spTree>
    <p:extLst>
      <p:ext uri="{BB962C8B-B14F-4D97-AF65-F5344CB8AC3E}">
        <p14:creationId xmlns:p14="http://schemas.microsoft.com/office/powerpoint/2010/main" val="297669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72108" y="1648019"/>
            <a:ext cx="119071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inimize: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ubject to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329083" y="1605157"/>
          <a:ext cx="3212306" cy="429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241200" progId="Equation.DSMT4">
                  <p:embed/>
                </p:oleObj>
              </mc:Choice>
              <mc:Fallback>
                <p:oleObj name="Equation" r:id="rId2" imgW="1803240" imgH="241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29083" y="1605157"/>
                        <a:ext cx="3212306" cy="429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18138" y="2170729"/>
          <a:ext cx="1945481" cy="1221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685800" progId="Equation.DSMT4">
                  <p:embed/>
                </p:oleObj>
              </mc:Choice>
              <mc:Fallback>
                <p:oleObj name="Equation" r:id="rId4" imgW="1091880" imgH="685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8138" y="2170729"/>
                        <a:ext cx="1945481" cy="1221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72108" y="3740410"/>
            <a:ext cx="23580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Rewrite in matrix form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37369" y="4242951"/>
          <a:ext cx="4999435" cy="859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06560" imgH="482400" progId="Equation.DSMT4">
                  <p:embed/>
                </p:oleObj>
              </mc:Choice>
              <mc:Fallback>
                <p:oleObj name="Equation" r:id="rId6" imgW="2806560" imgH="482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37369" y="4242951"/>
                        <a:ext cx="4999435" cy="859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95480" y="5085136"/>
          <a:ext cx="2081213" cy="859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8200" imgH="482400" progId="Equation.DSMT4">
                  <p:embed/>
                </p:oleObj>
              </mc:Choice>
              <mc:Fallback>
                <p:oleObj name="Equation" r:id="rId8" imgW="1168200" imgH="482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95480" y="5085136"/>
                        <a:ext cx="2081213" cy="859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72108" y="4477528"/>
            <a:ext cx="119071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inimize: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ubject to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714097" y="5295949"/>
          <a:ext cx="1447800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228600" progId="Equation.DSMT4">
                  <p:embed/>
                </p:oleObj>
              </mc:Choice>
              <mc:Fallback>
                <p:oleObj name="Equation" r:id="rId10" imgW="81252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14097" y="5295949"/>
                        <a:ext cx="1447800" cy="40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3074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20790" y="1676012"/>
            <a:ext cx="15835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KKT equations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83615" y="2419885"/>
          <a:ext cx="2307431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660240" progId="Equation.DSMT4">
                  <p:embed/>
                </p:oleObj>
              </mc:Choice>
              <mc:Fallback>
                <p:oleObj name="Equation" r:id="rId2" imgW="1295280" imgH="6602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83615" y="2419885"/>
                        <a:ext cx="2307431" cy="1176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3207398" y="2130005"/>
            <a:ext cx="4945031" cy="859631"/>
            <a:chOff x="4276531" y="1697006"/>
            <a:chExt cx="6593374" cy="1146175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5048543" y="1697006"/>
            <a:ext cx="5821362" cy="1146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50880" imgH="482400" progId="Equation.DSMT4">
                    <p:embed/>
                  </p:oleObj>
                </mc:Choice>
                <mc:Fallback>
                  <p:oleObj name="Equation" r:id="rId4" imgW="2450880" imgH="48240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048543" y="1697006"/>
                          <a:ext cx="5821362" cy="1146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ight Arrow 6"/>
            <p:cNvSpPr/>
            <p:nvPr/>
          </p:nvSpPr>
          <p:spPr>
            <a:xfrm>
              <a:off x="4276531" y="2276670"/>
              <a:ext cx="643812" cy="185678"/>
            </a:xfrm>
            <a:prstGeom prst="rightArrow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3207399" y="2992989"/>
            <a:ext cx="3945877" cy="859631"/>
            <a:chOff x="4276531" y="2847651"/>
            <a:chExt cx="5261169" cy="1146175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5827713" y="2847651"/>
            <a:ext cx="3709987" cy="1146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62040" imgH="482400" progId="Equation.DSMT4">
                    <p:embed/>
                  </p:oleObj>
                </mc:Choice>
                <mc:Fallback>
                  <p:oleObj name="Equation" r:id="rId6" imgW="1562040" imgH="482400" progId="Equation.DSMT4">
                    <p:embed/>
                    <p:pic>
                      <p:nvPicPr>
                        <p:cNvPr id="5" name="Object 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827713" y="2847651"/>
                          <a:ext cx="3709987" cy="1146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ight Arrow 7"/>
            <p:cNvSpPr/>
            <p:nvPr/>
          </p:nvSpPr>
          <p:spPr>
            <a:xfrm>
              <a:off x="4276531" y="3371462"/>
              <a:ext cx="643812" cy="185678"/>
            </a:xfrm>
            <a:prstGeom prst="rightArrow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568039" y="4051260"/>
          <a:ext cx="633413" cy="1131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634680" progId="Equation.DSMT4">
                  <p:embed/>
                </p:oleObj>
              </mc:Choice>
              <mc:Fallback>
                <p:oleObj name="Equation" r:id="rId8" imgW="355320" imgH="6346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68039" y="4051260"/>
                        <a:ext cx="633413" cy="1131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532810" y="4055391"/>
          <a:ext cx="904875" cy="1153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7960" imgH="647640" progId="Equation.DSMT4">
                  <p:embed/>
                </p:oleObj>
              </mc:Choice>
              <mc:Fallback>
                <p:oleObj name="Equation" r:id="rId10" imgW="507960" imgH="6476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32810" y="4055391"/>
                        <a:ext cx="904875" cy="1153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5152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06794" y="1676012"/>
            <a:ext cx="72372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Put in linear programming form.  Introduce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through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as basic variables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97087" y="3403973"/>
          <a:ext cx="8008144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95680" imgH="914400" progId="Equation.DSMT4">
                  <p:embed/>
                </p:oleObj>
              </mc:Choice>
              <mc:Fallback>
                <p:oleObj name="Equation" r:id="rId2" imgW="4495680" imgH="914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7087" y="3403973"/>
                        <a:ext cx="8008144" cy="162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06795" y="2424793"/>
            <a:ext cx="119071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inimize: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ubject to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885904" y="2414588"/>
          <a:ext cx="1719263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228600" progId="Equation.DSMT4">
                  <p:embed/>
                </p:oleObj>
              </mc:Choice>
              <mc:Fallback>
                <p:oleObj name="Equation" r:id="rId4" imgW="96516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85904" y="2414588"/>
                        <a:ext cx="1719263" cy="40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804765" y="5328411"/>
            <a:ext cx="8301953" cy="653863"/>
            <a:chOff x="1073020" y="5961549"/>
            <a:chExt cx="11069271" cy="871817"/>
          </a:xfrm>
        </p:grpSpPr>
        <p:sp>
          <p:nvSpPr>
            <p:cNvPr id="8" name="TextBox 7"/>
            <p:cNvSpPr txBox="1"/>
            <p:nvPr/>
          </p:nvSpPr>
          <p:spPr>
            <a:xfrm>
              <a:off x="1073020" y="5971592"/>
              <a:ext cx="11069271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dirty="0">
                  <a:solidFill>
                    <a:prstClr val="black"/>
                  </a:solidFill>
                  <a:latin typeface="Calibri" panose="020F0502020204030204"/>
                </a:rPr>
                <a:t>Note that the KKT equalities are enforced when</a:t>
              </a:r>
            </a:p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dirty="0">
                  <a:solidFill>
                    <a:prstClr val="black"/>
                  </a:solidFill>
                  <a:latin typeface="Calibri" panose="020F0502020204030204"/>
                </a:rPr>
                <a:t>                                                                                       </a:t>
              </a:r>
              <a:r>
                <a:rPr lang="en-US" dirty="0">
                  <a:solidFill>
                    <a:srgbClr val="F0A22E">
                      <a:lumMod val="75000"/>
                    </a:srgbClr>
                  </a:solidFill>
                  <a:latin typeface="Calibri" panose="020F0502020204030204"/>
                </a:rPr>
                <a:t>which gives the minimum cost </a:t>
              </a:r>
              <a:r>
                <a:rPr lang="en-US" i="1" dirty="0">
                  <a:solidFill>
                    <a:srgbClr val="F0A22E">
                      <a:lumMod val="75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dirty="0">
                  <a:solidFill>
                    <a:srgbClr val="F0A22E">
                      <a:lumMod val="75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i="1" dirty="0">
                  <a:solidFill>
                    <a:srgbClr val="F0A22E">
                      <a:lumMod val="75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dirty="0">
                  <a:solidFill>
                    <a:srgbClr val="F0A22E">
                      <a:lumMod val="75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=0 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7108213" y="5961549"/>
            <a:ext cx="2986087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57120" imgH="228600" progId="Equation.DSMT4">
                    <p:embed/>
                  </p:oleObj>
                </mc:Choice>
                <mc:Fallback>
                  <p:oleObj name="Equation" r:id="rId6" imgW="1257120" imgH="22860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108213" y="5961549"/>
                          <a:ext cx="2986087" cy="542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54321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1571042"/>
            <a:ext cx="10230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olution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823431" y="1487795"/>
          <a:ext cx="1606153" cy="380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2133360" progId="Equation.DSMT4">
                  <p:embed/>
                </p:oleObj>
              </mc:Choice>
              <mc:Fallback>
                <p:oleObj name="Equation" r:id="rId2" imgW="901440" imgH="21333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23431" y="1487795"/>
                        <a:ext cx="1606153" cy="3800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Arrow 3"/>
          <p:cNvSpPr/>
          <p:nvPr/>
        </p:nvSpPr>
        <p:spPr>
          <a:xfrm rot="10800000">
            <a:off x="3484984" y="5056025"/>
            <a:ext cx="447869" cy="125963"/>
          </a:xfrm>
          <a:prstGeom prst="rightArrow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95836" y="4979047"/>
            <a:ext cx="70371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All zero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001326" y="2550344"/>
          <a:ext cx="3913585" cy="429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7080" imgH="241200" progId="Equation.DSMT4">
                  <p:embed/>
                </p:oleObj>
              </mc:Choice>
              <mc:Fallback>
                <p:oleObj name="Equation" r:id="rId4" imgW="2197080" imgH="241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01326" y="2550344"/>
                        <a:ext cx="3913585" cy="429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5023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50631" y="1472711"/>
            <a:ext cx="3943195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white"/>
                </a:solidFill>
                <a:latin typeface="Calibri" panose="020F0502020204030204"/>
              </a:rPr>
              <a:t>Optimization using </a:t>
            </a:r>
            <a:r>
              <a:rPr lang="en-US" dirty="0" err="1">
                <a:solidFill>
                  <a:prstClr val="white"/>
                </a:solidFill>
                <a:latin typeface="Calibri" panose="020F0502020204030204"/>
              </a:rPr>
              <a:t>Lagrangian</a:t>
            </a:r>
            <a:r>
              <a:rPr lang="en-US" dirty="0">
                <a:solidFill>
                  <a:prstClr val="white"/>
                </a:solidFill>
                <a:latin typeface="Calibri" panose="020F0502020204030204"/>
              </a:rPr>
              <a:t> funct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87830" y="2144874"/>
            <a:ext cx="7288855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is is an approach to solve the generalized nonlinear optimization problem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by minimizing the 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Lagrangian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function where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 is the 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Lagrangian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 multiplier</a:t>
            </a:r>
            <a:endParaRPr lang="en-US" dirty="0">
              <a:solidFill>
                <a:prstClr val="black"/>
              </a:solidFill>
              <a:latin typeface="Calibri" panose="020F0502020204030204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847975" y="2643188"/>
          <a:ext cx="2986088" cy="1221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685800" progId="Equation.DSMT4">
                  <p:embed/>
                </p:oleObj>
              </mc:Choice>
              <mc:Fallback>
                <p:oleObj name="Equation" r:id="rId2" imgW="1676160" imgH="685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47975" y="2643188"/>
                        <a:ext cx="2986088" cy="1221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870597" y="4543425"/>
          <a:ext cx="4275534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0120" imgH="457200" progId="Equation.DSMT4">
                  <p:embed/>
                </p:oleObj>
              </mc:Choice>
              <mc:Fallback>
                <p:oleObj name="Equation" r:id="rId4" imgW="240012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70597" y="4543425"/>
                        <a:ext cx="4275534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073717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06670" y="1622181"/>
            <a:ext cx="7167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onsider the case in which there are no inputs and neglecting inequalities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17123" y="2134608"/>
          <a:ext cx="2759869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457200" progId="Equation.DSMT4">
                  <p:embed/>
                </p:oleObj>
              </mc:Choice>
              <mc:Fallback>
                <p:oleObj name="Equation" r:id="rId2" imgW="154908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17123" y="2134608"/>
                        <a:ext cx="2759869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32239" y="3199760"/>
          <a:ext cx="3619500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840" imgH="228600" progId="Equation.DSMT4">
                  <p:embed/>
                </p:oleObj>
              </mc:Choice>
              <mc:Fallback>
                <p:oleObj name="Equation" r:id="rId4" imgW="203184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32239" y="3199760"/>
                        <a:ext cx="3619500" cy="40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6669" y="3248758"/>
            <a:ext cx="17039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hich becomes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6669" y="3960935"/>
            <a:ext cx="6743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is is solved by taking the derivatives and setting them equal to zero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867483" y="4370785"/>
          <a:ext cx="3280172" cy="1493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41400" imgH="838080" progId="Equation.DSMT4">
                  <p:embed/>
                </p:oleObj>
              </mc:Choice>
              <mc:Fallback>
                <p:oleObj name="Equation" r:id="rId6" imgW="1841400" imgH="8380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67483" y="4370785"/>
                        <a:ext cx="3280172" cy="1493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64369" y="5394080"/>
            <a:ext cx="214065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enforces equality constraint</a:t>
            </a:r>
          </a:p>
        </p:txBody>
      </p:sp>
    </p:spTree>
    <p:extLst>
      <p:ext uri="{BB962C8B-B14F-4D97-AF65-F5344CB8AC3E}">
        <p14:creationId xmlns:p14="http://schemas.microsoft.com/office/powerpoint/2010/main" val="4142535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62708" y="1490296"/>
            <a:ext cx="214770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Example:  Minimize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	     Subject to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663520" y="1330845"/>
          <a:ext cx="1696641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609480" progId="Equation.DSMT4">
                  <p:embed/>
                </p:oleObj>
              </mc:Choice>
              <mc:Fallback>
                <p:oleObj name="Equation" r:id="rId2" imgW="952200" imgH="609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63520" y="1330845"/>
                        <a:ext cx="1696641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4533" y="2402656"/>
            <a:ext cx="3195828" cy="328361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62708" y="3028950"/>
            <a:ext cx="580292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point that minimizes the constrained cost function is the point in the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-y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plane where the constraint line intersects the circle defined by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.  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minimum corresponds to the minimum radius of the circle centered at the origi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842739" y="3635619"/>
            <a:ext cx="86113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minimum</a:t>
            </a:r>
          </a:p>
        </p:txBody>
      </p:sp>
    </p:spTree>
    <p:extLst>
      <p:ext uri="{BB962C8B-B14F-4D97-AF65-F5344CB8AC3E}">
        <p14:creationId xmlns:p14="http://schemas.microsoft.com/office/powerpoint/2010/main" val="28429505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BBD6F6-B657-4DDA-9A5C-CC4CD35A1A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5889" y="229110"/>
            <a:ext cx="8652222" cy="424732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rogram #3 – Continuation Power Flo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965464-1AD9-4671-B86A-353E2F7FE9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9170" y="1079133"/>
            <a:ext cx="7772400" cy="2769989"/>
          </a:xfrm>
        </p:spPr>
        <p:txBody>
          <a:bodyPr/>
          <a:lstStyle/>
          <a:p>
            <a:r>
              <a:rPr lang="en-US" b="1" dirty="0"/>
              <a:t>Develop the Continuation Power Flow </a:t>
            </a:r>
            <a:r>
              <a:rPr lang="en-US" dirty="0"/>
              <a:t>algorithm to determine the P-V curves for all the required buses in the IEEE 14 bus test case with taps.  Do not worry about Q limits for this problem.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165524"/>
      </p:ext>
    </p:ext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89085" y="1463920"/>
            <a:ext cx="4404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augmented (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Lagrangian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) cost function is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377404" y="1918372"/>
          <a:ext cx="3483769" cy="70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520" imgH="393480" progId="Equation.DSMT4">
                  <p:embed/>
                </p:oleObj>
              </mc:Choice>
              <mc:Fallback>
                <p:oleObj name="Equation" r:id="rId2" imgW="1955520" imgH="393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77404" y="1918372"/>
                        <a:ext cx="3483769" cy="701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89085" y="2817935"/>
            <a:ext cx="3480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solution is obtained by solving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220766" y="3014663"/>
          <a:ext cx="1922859" cy="1583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888840" progId="Equation.DSMT4">
                  <p:embed/>
                </p:oleObj>
              </mc:Choice>
              <mc:Fallback>
                <p:oleObj name="Equation" r:id="rId4" imgW="1079280" imgH="8888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20766" y="3014663"/>
                        <a:ext cx="1922859" cy="1583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89084" y="5068766"/>
            <a:ext cx="2960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Resulting in                        with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510146" y="4907391"/>
          <a:ext cx="2940844" cy="70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0960" imgH="393480" progId="Equation.DSMT4">
                  <p:embed/>
                </p:oleObj>
              </mc:Choice>
              <mc:Fallback>
                <p:oleObj name="Equation" r:id="rId6" imgW="165096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10146" y="4907391"/>
                        <a:ext cx="2940844" cy="701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337697" y="3014663"/>
          <a:ext cx="2262188" cy="746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720" imgH="419040" progId="Equation.DSMT4">
                  <p:embed/>
                </p:oleObj>
              </mc:Choice>
              <mc:Fallback>
                <p:oleObj name="Equation" r:id="rId8" imgW="1269720" imgH="419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37697" y="3014663"/>
                        <a:ext cx="2262188" cy="746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922677" y="4658001"/>
          <a:ext cx="769144" cy="1131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640" imgH="634680" progId="Equation.DSMT4">
                  <p:embed/>
                </p:oleObj>
              </mc:Choice>
              <mc:Fallback>
                <p:oleObj name="Equation" r:id="rId10" imgW="431640" imgH="6346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22677" y="4658001"/>
                        <a:ext cx="769144" cy="1131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0829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77008" y="1613389"/>
            <a:ext cx="78603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f the cost function or equality constraints contain the input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, then an iterative approach is used (neglecting inequalities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90613" y="2359819"/>
          <a:ext cx="653772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70200" imgH="253800" progId="Equation.DSMT4">
                  <p:embed/>
                </p:oleObj>
              </mc:Choice>
              <mc:Fallback>
                <p:oleObj name="Equation" r:id="rId2" imgW="367020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90613" y="2359819"/>
                        <a:ext cx="6537722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811716" y="2932234"/>
            <a:ext cx="204241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a vector with dimension </a:t>
            </a:r>
            <a:r>
              <a:rPr lang="en-US" sz="13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6" name="Freeform 5"/>
          <p:cNvSpPr/>
          <p:nvPr/>
        </p:nvSpPr>
        <p:spPr>
          <a:xfrm>
            <a:off x="4914900" y="2747597"/>
            <a:ext cx="852854" cy="347483"/>
          </a:xfrm>
          <a:custGeom>
            <a:avLst/>
            <a:gdLst>
              <a:gd name="connsiteX0" fmla="*/ 1137138 w 1137138"/>
              <a:gd name="connsiteY0" fmla="*/ 445476 h 463311"/>
              <a:gd name="connsiteX1" fmla="*/ 562708 w 1137138"/>
              <a:gd name="connsiteY1" fmla="*/ 410307 h 463311"/>
              <a:gd name="connsiteX2" fmla="*/ 0 w 1137138"/>
              <a:gd name="connsiteY2" fmla="*/ 0 h 4633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37138" h="463311">
                <a:moveTo>
                  <a:pt x="1137138" y="445476"/>
                </a:moveTo>
                <a:cubicBezTo>
                  <a:pt x="944684" y="465014"/>
                  <a:pt x="752231" y="484553"/>
                  <a:pt x="562708" y="410307"/>
                </a:cubicBezTo>
                <a:cubicBezTo>
                  <a:pt x="373185" y="336061"/>
                  <a:pt x="186592" y="168030"/>
                  <a:pt x="0" y="0"/>
                </a:cubicBezTo>
              </a:path>
            </a:pathLst>
          </a:custGeom>
          <a:noFill/>
          <a:ln w="25400"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77008" y="3424604"/>
            <a:ext cx="78603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aking derivatives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70284" y="3226044"/>
          <a:ext cx="3348038" cy="262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560" imgH="1473120" progId="Equation.DSMT4">
                  <p:embed/>
                </p:oleObj>
              </mc:Choice>
              <mc:Fallback>
                <p:oleObj name="Equation" r:id="rId4" imgW="1879560" imgH="14731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70284" y="3226044"/>
                        <a:ext cx="3348038" cy="2624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7525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0631" y="1472711"/>
            <a:ext cx="1807739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white"/>
                </a:solidFill>
                <a:latin typeface="Calibri" panose="020F0502020204030204"/>
              </a:rPr>
              <a:t>Steepest Descen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41839" y="2184889"/>
            <a:ext cx="788951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 the Steepest Descent method, the solution process alternates between solving for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and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to minimize the augmented cost function.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solution starts with a </a:t>
            </a: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feasible solution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(one that satisfies the equality constraint) and updates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in the direction of greatest change of the cost function (i.e. the direction of steepest descent towards the minimum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13232" y="4341114"/>
            <a:ext cx="1926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Feasible solution: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04800" y="4108848"/>
          <a:ext cx="2171700" cy="859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482400" progId="Equation.DSMT4">
                  <p:embed/>
                </p:oleObj>
              </mc:Choice>
              <mc:Fallback>
                <p:oleObj name="Equation" r:id="rId2" imgW="1218960" imgH="482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04800" y="4108848"/>
                        <a:ext cx="2171700" cy="859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63236" y="5005150"/>
          <a:ext cx="2397919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558720" progId="Equation.DSMT4">
                  <p:embed/>
                </p:oleObj>
              </mc:Choice>
              <mc:Fallback>
                <p:oleObj name="Equation" r:id="rId4" imgW="1346040" imgH="558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63236" y="5005150"/>
                        <a:ext cx="2397919" cy="99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90372" y="5333238"/>
            <a:ext cx="1245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olve for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:</a:t>
            </a:r>
            <a:endParaRPr lang="en-US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28032" y="4368546"/>
            <a:ext cx="197092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(first derivative equation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23460" y="5314950"/>
            <a:ext cx="219720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(second derivative equation)</a:t>
            </a:r>
          </a:p>
        </p:txBody>
      </p:sp>
    </p:spTree>
    <p:extLst>
      <p:ext uri="{BB962C8B-B14F-4D97-AF65-F5344CB8AC3E}">
        <p14:creationId xmlns:p14="http://schemas.microsoft.com/office/powerpoint/2010/main" val="194512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24253" y="1587011"/>
            <a:ext cx="30734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ubstitute into third equation: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614339" y="2014720"/>
          <a:ext cx="3981450" cy="190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4880" imgH="1066680" progId="Equation.DSMT4">
                  <p:embed/>
                </p:oleObj>
              </mc:Choice>
              <mc:Fallback>
                <p:oleObj name="Equation" r:id="rId2" imgW="2234880" imgH="10666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14339" y="2014720"/>
                        <a:ext cx="3981450" cy="190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V="1">
            <a:off x="1413875" y="2482502"/>
            <a:ext cx="1150829" cy="403845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07304" y="2952228"/>
            <a:ext cx="239892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Gradient of C</a:t>
            </a:r>
            <a:r>
              <a:rPr lang="en-US" sz="1350" baseline="30000" dirty="0">
                <a:solidFill>
                  <a:prstClr val="black"/>
                </a:solidFill>
                <a:latin typeface="Calibri" panose="020F0502020204030204"/>
              </a:rPr>
              <a:t>*</a:t>
            </a: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 with respect to u</a:t>
            </a:r>
          </a:p>
        </p:txBody>
      </p:sp>
    </p:spTree>
    <p:extLst>
      <p:ext uri="{BB962C8B-B14F-4D97-AF65-F5344CB8AC3E}">
        <p14:creationId xmlns:p14="http://schemas.microsoft.com/office/powerpoint/2010/main" val="3994551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23378" y="1571233"/>
            <a:ext cx="7731691" cy="3891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srgbClr val="A5644E">
                    <a:lumMod val="75000"/>
                  </a:srgbClr>
                </a:solidFill>
                <a:latin typeface="Calibri" panose="020F0502020204030204"/>
              </a:rPr>
              <a:t>Steepest Descent Algorithm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marL="342900" indent="-342900" defTabSz="685800" eaLnBrk="1" fontAlgn="auto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Let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.  Guess an initial vector </a:t>
            </a:r>
            <a:r>
              <a:rPr lang="en-US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i="1" baseline="30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=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.  </a:t>
            </a:r>
          </a:p>
          <a:p>
            <a:pPr marL="342900" indent="-342900" defTabSz="685800" eaLnBrk="1" fontAlgn="auto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olve the (possibly nonlinear) system of equations for a feasible  solution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.</a:t>
            </a:r>
          </a:p>
          <a:p>
            <a:pPr marL="342900" indent="-342900" defTabSz="685800" eaLnBrk="1" fontAlgn="auto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alculate           and              .  If                                  stop.</a:t>
            </a:r>
          </a:p>
          <a:p>
            <a:pPr marL="342900" indent="-342900" defTabSz="685800" eaLnBrk="1" fontAlgn="auto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alculate the new vector                                          where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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is a positive number which is the user-defined 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stepsize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of the algorithm.</a:t>
            </a:r>
          </a:p>
          <a:p>
            <a:pPr marL="342900" indent="-342900" defTabSz="685800" eaLnBrk="1" fontAlgn="auto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=k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.  Go to step 2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917880" y="3387068"/>
          <a:ext cx="7239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203040" progId="Equation.DSMT4">
                  <p:embed/>
                </p:oleObj>
              </mc:Choice>
              <mc:Fallback>
                <p:oleObj name="Equation" r:id="rId2" imgW="40608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17880" y="3387068"/>
                        <a:ext cx="7239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26020" y="3387068"/>
          <a:ext cx="520304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960" imgH="203040" progId="Equation.DSMT4">
                  <p:embed/>
                </p:oleObj>
              </mc:Choice>
              <mc:Fallback>
                <p:oleObj name="Equation" r:id="rId4" imgW="29196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26020" y="3387068"/>
                        <a:ext cx="520304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916210" y="3347337"/>
          <a:ext cx="1606154" cy="497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279360" progId="Equation.DSMT4">
                  <p:embed/>
                </p:oleObj>
              </mc:Choice>
              <mc:Fallback>
                <p:oleObj name="Equation" r:id="rId6" imgW="901440" imgH="2793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16210" y="3347337"/>
                        <a:ext cx="1606154" cy="497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480197" y="3930123"/>
          <a:ext cx="2013347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228600" progId="Equation.DSMT4">
                  <p:embed/>
                </p:oleObj>
              </mc:Choice>
              <mc:Fallback>
                <p:oleObj name="Equation" r:id="rId8" imgW="113004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80197" y="3930123"/>
                        <a:ext cx="2013347" cy="40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525327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1019" y="3082602"/>
            <a:ext cx="5279809" cy="168003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64807" y="1508060"/>
            <a:ext cx="787270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t every step, the gradient is chosen such that the descent is in the steepest direction (i.e. normal to the constant cost curve)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size of the step is determined by the 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steplength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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.  A large 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steplength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typically provides rapid convergence, but may oscillate around the minimum if too large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591369" y="5160995"/>
            <a:ext cx="179645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curves of constant cost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5136502" y="4356230"/>
            <a:ext cx="1266631" cy="853751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0086930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4931" y="1604596"/>
            <a:ext cx="23064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Example:    Minimize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	        Subject to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987828" y="1558253"/>
          <a:ext cx="3393281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760" imgH="253800" progId="Equation.DSMT4">
                  <p:embed/>
                </p:oleObj>
              </mc:Choice>
              <mc:Fallback>
                <p:oleObj name="Equation" r:id="rId2" imgW="190476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87828" y="1558253"/>
                        <a:ext cx="3393281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116049" y="2119313"/>
          <a:ext cx="2081213" cy="859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482400" progId="Equation.DSMT4">
                  <p:embed/>
                </p:oleObj>
              </mc:Choice>
              <mc:Fallback>
                <p:oleObj name="Equation" r:id="rId4" imgW="1168200" imgH="482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16049" y="2119313"/>
                        <a:ext cx="2081213" cy="859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53403" y="3915050"/>
          <a:ext cx="1538288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914400" progId="Equation.DSMT4">
                  <p:embed/>
                </p:oleObj>
              </mc:Choice>
              <mc:Fallback>
                <p:oleObj name="Equation" r:id="rId6" imgW="863280" imgH="914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53403" y="3915050"/>
                        <a:ext cx="1538288" cy="162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427877" y="3869807"/>
          <a:ext cx="2171700" cy="1674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8960" imgH="939600" progId="Equation.DSMT4">
                  <p:embed/>
                </p:oleObj>
              </mc:Choice>
              <mc:Fallback>
                <p:oleObj name="Equation" r:id="rId8" imgW="1218960" imgH="939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27877" y="3869807"/>
                        <a:ext cx="2171700" cy="1674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4930" y="3494942"/>
            <a:ext cx="17336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ake derivatives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67753" y="2325566"/>
            <a:ext cx="13676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Use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 = 0.05 </a:t>
            </a:r>
            <a:endParaRPr lang="en-US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78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97877" y="1437542"/>
            <a:ext cx="19396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alculate gradient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300013" y="1918005"/>
          <a:ext cx="4433888" cy="2035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040" imgH="1143000" progId="Equation.DSMT4">
                  <p:embed/>
                </p:oleObj>
              </mc:Choice>
              <mc:Fallback>
                <p:oleObj name="Equation" r:id="rId2" imgW="2489040" imgH="11430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00013" y="1918005"/>
                        <a:ext cx="4433888" cy="2035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341433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77007" y="1622181"/>
            <a:ext cx="69738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First iteration:   Start with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and solve for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 and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 (feasible solution)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61023" y="2695575"/>
          <a:ext cx="4569619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65360" imgH="457200" progId="Equation.DSMT4">
                  <p:embed/>
                </p:oleObj>
              </mc:Choice>
              <mc:Fallback>
                <p:oleObj name="Equation" r:id="rId2" imgW="256536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61023" y="2695575"/>
                        <a:ext cx="4569619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77007" y="2299189"/>
            <a:ext cx="39783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wo possible solutions (found using NR)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025053" y="2721220"/>
            <a:ext cx="972254" cy="30008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lowest cos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77007" y="3776297"/>
            <a:ext cx="2110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alculating gradient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40428" y="5282254"/>
          <a:ext cx="5203031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20680" imgH="228600" progId="Equation.DSMT4">
                  <p:embed/>
                </p:oleObj>
              </mc:Choice>
              <mc:Fallback>
                <p:oleObj name="Equation" r:id="rId4" imgW="292068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0428" y="5282254"/>
                        <a:ext cx="5203031" cy="40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491945" y="3872189"/>
          <a:ext cx="7193756" cy="1063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38480" imgH="596880" progId="Equation.DSMT4">
                  <p:embed/>
                </p:oleObj>
              </mc:Choice>
              <mc:Fallback>
                <p:oleObj name="Equation" r:id="rId6" imgW="4038480" imgH="5968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91945" y="3872189"/>
                        <a:ext cx="7193756" cy="1063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77007" y="4989635"/>
            <a:ext cx="11194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Update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:</a:t>
            </a:r>
          </a:p>
        </p:txBody>
      </p:sp>
    </p:spTree>
    <p:extLst>
      <p:ext uri="{BB962C8B-B14F-4D97-AF65-F5344CB8AC3E}">
        <p14:creationId xmlns:p14="http://schemas.microsoft.com/office/powerpoint/2010/main" val="3764550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03385" y="1622181"/>
            <a:ext cx="17827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econd iteration: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05062" y="2695575"/>
          <a:ext cx="4682729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28720" imgH="457200" progId="Equation.DSMT4">
                  <p:embed/>
                </p:oleObj>
              </mc:Choice>
              <mc:Fallback>
                <p:oleObj name="Equation" r:id="rId2" imgW="262872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05062" y="2695575"/>
                        <a:ext cx="4682729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03385" y="2299189"/>
            <a:ext cx="39783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wo possible solutions (found using NR)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03384" y="4541230"/>
            <a:ext cx="2110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alculating gradient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813230" y="5080491"/>
          <a:ext cx="5655469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4840" imgH="228600" progId="Equation.DSMT4">
                  <p:embed/>
                </p:oleObj>
              </mc:Choice>
              <mc:Fallback>
                <p:oleObj name="Equation" r:id="rId4" imgW="317484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13230" y="5080491"/>
                        <a:ext cx="5655469" cy="40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847518" y="4569896"/>
          <a:ext cx="1493044" cy="316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177480" progId="Equation.DSMT4">
                  <p:embed/>
                </p:oleObj>
              </mc:Choice>
              <mc:Fallback>
                <p:oleObj name="Equation" r:id="rId6" imgW="83808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47518" y="4569896"/>
                        <a:ext cx="1493044" cy="316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03385" y="5121523"/>
            <a:ext cx="11194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Update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20970" y="3855427"/>
            <a:ext cx="1294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onverged?</a:t>
            </a:r>
            <a:endParaRPr lang="en-US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996312" y="3794979"/>
          <a:ext cx="4320778" cy="497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25680" imgH="279360" progId="Equation.DSMT4">
                  <p:embed/>
                </p:oleObj>
              </mc:Choice>
              <mc:Fallback>
                <p:oleObj name="Equation" r:id="rId8" imgW="2425680" imgH="2793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96312" y="3794979"/>
                        <a:ext cx="4320778" cy="497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427177" y="3873010"/>
            <a:ext cx="133325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(need to repeat)</a:t>
            </a:r>
          </a:p>
        </p:txBody>
      </p:sp>
    </p:spTree>
    <p:extLst>
      <p:ext uri="{BB962C8B-B14F-4D97-AF65-F5344CB8AC3E}">
        <p14:creationId xmlns:p14="http://schemas.microsoft.com/office/powerpoint/2010/main" val="3097680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/>
      <p:bldP spid="11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See the source image">
            <a:extLst>
              <a:ext uri="{FF2B5EF4-FFF2-40B4-BE49-F238E27FC236}">
                <a16:creationId xmlns:a16="http://schemas.microsoft.com/office/drawing/2014/main" id="{BF7A6D08-05A5-B10B-7CDE-85B1090E57E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822" t="7340" r="32502" b="69314"/>
          <a:stretch/>
        </p:blipFill>
        <p:spPr bwMode="auto">
          <a:xfrm>
            <a:off x="260096" y="1089593"/>
            <a:ext cx="3563758" cy="28852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2" descr="See the source image">
            <a:extLst>
              <a:ext uri="{FF2B5EF4-FFF2-40B4-BE49-F238E27FC236}">
                <a16:creationId xmlns:a16="http://schemas.microsoft.com/office/drawing/2014/main" id="{78189257-65ED-1917-95A8-1E0BE865BF0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90" t="30141" r="7904" b="7757"/>
          <a:stretch/>
        </p:blipFill>
        <p:spPr bwMode="auto">
          <a:xfrm>
            <a:off x="3823854" y="1418706"/>
            <a:ext cx="5060049" cy="4774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02964118"/>
      </p:ext>
    </p:extLst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1622181"/>
            <a:ext cx="1586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ird iteration: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15779" y="2695575"/>
          <a:ext cx="4660106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120" imgH="457200" progId="Equation.DSMT4">
                  <p:embed/>
                </p:oleObj>
              </mc:Choice>
              <mc:Fallback>
                <p:oleObj name="Equation" r:id="rId2" imgW="261612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15779" y="2695575"/>
                        <a:ext cx="4660106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5800" y="2299189"/>
            <a:ext cx="39783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wo possible solutions (found using NR)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3644982"/>
            <a:ext cx="674607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is process continues until the final solution is reached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final values are: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.5774,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‒ 0.7354,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and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u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.4605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hich yield the minimum cost  function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.6270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182400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50631" y="1472711"/>
            <a:ext cx="3469411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white"/>
                </a:solidFill>
                <a:latin typeface="Calibri" panose="020F0502020204030204"/>
              </a:rPr>
              <a:t>Sequential Quadratic Programm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13792" y="2214854"/>
            <a:ext cx="742483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Gradient descent techniques work well for small nonlinear systems, but become inefficient as the dimension of the search space grows. </a:t>
            </a:r>
          </a:p>
          <a:p>
            <a:pPr marL="257175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marL="257175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Sequential quadratic programming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(SQP) optimization is more computationally efficient </a:t>
            </a:r>
          </a:p>
          <a:p>
            <a:pPr marL="257175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marL="257175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SQP is an iterative procedure that sequentially solves the QP problem to produce the solution to the original nonlinear problem in much the same way that the Newton-Raphson sequentially solves a series of linear problems to find the solution to a nonlinear problem.</a:t>
            </a:r>
          </a:p>
        </p:txBody>
      </p:sp>
    </p:spTree>
    <p:extLst>
      <p:ext uri="{BB962C8B-B14F-4D97-AF65-F5344CB8AC3E}">
        <p14:creationId xmlns:p14="http://schemas.microsoft.com/office/powerpoint/2010/main" val="139508524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78802" y="1655018"/>
            <a:ext cx="34544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SQP method solves the system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632181" y="2160329"/>
          <a:ext cx="2759869" cy="1221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685800" progId="Equation.DSMT4">
                  <p:embed/>
                </p:oleObj>
              </mc:Choice>
              <mc:Fallback>
                <p:oleObj name="Equation" r:id="rId2" imgW="1549080" imgH="685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32181" y="2160329"/>
                        <a:ext cx="2759869" cy="1221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78802" y="3567793"/>
            <a:ext cx="29091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by using Lagrange multiplier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80291" y="4010268"/>
          <a:ext cx="3755231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8160" imgH="253800" progId="Equation.DSMT4">
                  <p:embed/>
                </p:oleObj>
              </mc:Choice>
              <mc:Fallback>
                <p:oleObj name="Equation" r:id="rId4" imgW="210816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0291" y="4010268"/>
                        <a:ext cx="3755231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263728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29816" y="1522056"/>
            <a:ext cx="23261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KKT conditions ar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010338" y="1489959"/>
          <a:ext cx="2646760" cy="205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720" imgH="1155600" progId="Equation.DSMT4">
                  <p:embed/>
                </p:oleObj>
              </mc:Choice>
              <mc:Fallback>
                <p:oleObj name="Equation" r:id="rId2" imgW="1485720" imgH="1155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10338" y="1489959"/>
                        <a:ext cx="2646760" cy="2058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718041" y="2319823"/>
            <a:ext cx="160986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Lagrange multipliers</a:t>
            </a:r>
          </a:p>
        </p:txBody>
      </p:sp>
      <p:sp>
        <p:nvSpPr>
          <p:cNvPr id="5" name="Freeform 4"/>
          <p:cNvSpPr/>
          <p:nvPr/>
        </p:nvSpPr>
        <p:spPr>
          <a:xfrm>
            <a:off x="5150499" y="1780981"/>
            <a:ext cx="1497563" cy="643812"/>
          </a:xfrm>
          <a:custGeom>
            <a:avLst/>
            <a:gdLst>
              <a:gd name="connsiteX0" fmla="*/ 1996751 w 1996751"/>
              <a:gd name="connsiteY0" fmla="*/ 858416 h 858416"/>
              <a:gd name="connsiteX1" fmla="*/ 718457 w 1996751"/>
              <a:gd name="connsiteY1" fmla="*/ 242596 h 858416"/>
              <a:gd name="connsiteX2" fmla="*/ 0 w 1996751"/>
              <a:gd name="connsiteY2" fmla="*/ 0 h 858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96751" h="858416">
                <a:moveTo>
                  <a:pt x="1996751" y="858416"/>
                </a:moveTo>
                <a:cubicBezTo>
                  <a:pt x="1524000" y="622040"/>
                  <a:pt x="1051249" y="385665"/>
                  <a:pt x="718457" y="242596"/>
                </a:cubicBezTo>
                <a:cubicBezTo>
                  <a:pt x="385665" y="99527"/>
                  <a:pt x="192832" y="49763"/>
                  <a:pt x="0" y="0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" name="Freeform 5"/>
          <p:cNvSpPr/>
          <p:nvPr/>
        </p:nvSpPr>
        <p:spPr>
          <a:xfrm>
            <a:off x="4390902" y="1836965"/>
            <a:ext cx="2226623" cy="578922"/>
          </a:xfrm>
          <a:custGeom>
            <a:avLst/>
            <a:gdLst>
              <a:gd name="connsiteX0" fmla="*/ 2968831 w 2968831"/>
              <a:gd name="connsiteY0" fmla="*/ 771896 h 771896"/>
              <a:gd name="connsiteX1" fmla="*/ 724395 w 2968831"/>
              <a:gd name="connsiteY1" fmla="*/ 190005 h 771896"/>
              <a:gd name="connsiteX2" fmla="*/ 0 w 2968831"/>
              <a:gd name="connsiteY2" fmla="*/ 0 h 7718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68831" h="771896">
                <a:moveTo>
                  <a:pt x="2968831" y="771896"/>
                </a:moveTo>
                <a:lnTo>
                  <a:pt x="724395" y="190005"/>
                </a:lnTo>
                <a:lnTo>
                  <a:pt x="0" y="0"/>
                </a:ln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766470" y="3153981"/>
          <a:ext cx="1176338" cy="70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393480" progId="Equation.DSMT4">
                  <p:embed/>
                </p:oleObj>
              </mc:Choice>
              <mc:Fallback>
                <p:oleObj name="Equation" r:id="rId4" imgW="66024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66470" y="3153981"/>
                        <a:ext cx="1176338" cy="701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397627" y="3864707"/>
          <a:ext cx="1244203" cy="70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393480" progId="Equation.DSMT4">
                  <p:embed/>
                </p:oleObj>
              </mc:Choice>
              <mc:Fallback>
                <p:oleObj name="Equation" r:id="rId6" imgW="69840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97627" y="3864707"/>
                        <a:ext cx="1244203" cy="701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 8"/>
          <p:cNvSpPr/>
          <p:nvPr/>
        </p:nvSpPr>
        <p:spPr>
          <a:xfrm>
            <a:off x="2573977" y="1792432"/>
            <a:ext cx="1425039" cy="1300348"/>
          </a:xfrm>
          <a:custGeom>
            <a:avLst/>
            <a:gdLst>
              <a:gd name="connsiteX0" fmla="*/ 0 w 1900052"/>
              <a:gd name="connsiteY0" fmla="*/ 1733797 h 1733797"/>
              <a:gd name="connsiteX1" fmla="*/ 724395 w 1900052"/>
              <a:gd name="connsiteY1" fmla="*/ 558140 h 1733797"/>
              <a:gd name="connsiteX2" fmla="*/ 1900052 w 1900052"/>
              <a:gd name="connsiteY2" fmla="*/ 0 h 17337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0052" h="1733797">
                <a:moveTo>
                  <a:pt x="0" y="1733797"/>
                </a:moveTo>
                <a:cubicBezTo>
                  <a:pt x="203860" y="1290451"/>
                  <a:pt x="407720" y="847106"/>
                  <a:pt x="724395" y="558140"/>
                </a:cubicBezTo>
                <a:cubicBezTo>
                  <a:pt x="1041070" y="269174"/>
                  <a:pt x="1470561" y="134587"/>
                  <a:pt x="1900052" y="0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3798506" y="1819152"/>
            <a:ext cx="913030" cy="2012867"/>
          </a:xfrm>
          <a:custGeom>
            <a:avLst/>
            <a:gdLst>
              <a:gd name="connsiteX0" fmla="*/ 302973 w 1217373"/>
              <a:gd name="connsiteY0" fmla="*/ 2683823 h 2683823"/>
              <a:gd name="connsiteX1" fmla="*/ 53591 w 1217373"/>
              <a:gd name="connsiteY1" fmla="*/ 866899 h 2683823"/>
              <a:gd name="connsiteX2" fmla="*/ 1217373 w 1217373"/>
              <a:gd name="connsiteY2" fmla="*/ 0 h 26838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17373" h="2683823">
                <a:moveTo>
                  <a:pt x="302973" y="2683823"/>
                </a:moveTo>
                <a:cubicBezTo>
                  <a:pt x="102082" y="1999013"/>
                  <a:pt x="-98809" y="1314203"/>
                  <a:pt x="53591" y="866899"/>
                </a:cubicBezTo>
                <a:cubicBezTo>
                  <a:pt x="205991" y="419595"/>
                  <a:pt x="711682" y="209797"/>
                  <a:pt x="1217373" y="0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848530" y="3511478"/>
            <a:ext cx="120802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Slack variables</a:t>
            </a:r>
          </a:p>
        </p:txBody>
      </p:sp>
      <p:sp>
        <p:nvSpPr>
          <p:cNvPr id="12" name="Freeform 11"/>
          <p:cNvSpPr/>
          <p:nvPr/>
        </p:nvSpPr>
        <p:spPr>
          <a:xfrm>
            <a:off x="5215467" y="2609850"/>
            <a:ext cx="1600200" cy="999067"/>
          </a:xfrm>
          <a:custGeom>
            <a:avLst/>
            <a:gdLst>
              <a:gd name="connsiteX0" fmla="*/ 2133600 w 2133600"/>
              <a:gd name="connsiteY0" fmla="*/ 1332089 h 1332089"/>
              <a:gd name="connsiteX1" fmla="*/ 982133 w 2133600"/>
              <a:gd name="connsiteY1" fmla="*/ 372533 h 1332089"/>
              <a:gd name="connsiteX2" fmla="*/ 0 w 2133600"/>
              <a:gd name="connsiteY2" fmla="*/ 0 h 1332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33600" h="1332089">
                <a:moveTo>
                  <a:pt x="2133600" y="1332089"/>
                </a:moveTo>
                <a:cubicBezTo>
                  <a:pt x="1735666" y="963318"/>
                  <a:pt x="1337733" y="594548"/>
                  <a:pt x="982133" y="372533"/>
                </a:cubicBezTo>
                <a:cubicBezTo>
                  <a:pt x="626533" y="150518"/>
                  <a:pt x="313266" y="75259"/>
                  <a:pt x="0" y="0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058045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 animBg="1"/>
      <p:bldP spid="5" grpId="1" animBg="1"/>
      <p:bldP spid="6" grpId="0" animBg="1"/>
      <p:bldP spid="6" grpId="1" animBg="1"/>
      <p:bldP spid="9" grpId="0" animBg="1"/>
      <p:bldP spid="10" grpId="0" animBg="1"/>
      <p:bldP spid="11" grpId="0"/>
      <p:bldP spid="11" grpId="1"/>
      <p:bldP spid="12" grpId="0" animBg="1"/>
      <p:bldP spid="12" grpId="1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6412" y="1551517"/>
            <a:ext cx="49671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Neglecting inequalities, the 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nonequations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become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114021" y="2109523"/>
          <a:ext cx="4524375" cy="859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482400" progId="Equation.DSMT4">
                  <p:embed/>
                </p:oleObj>
              </mc:Choice>
              <mc:Fallback>
                <p:oleObj name="Equation" r:id="rId2" imgW="2539800" imgH="4824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14021" y="2109523"/>
                        <a:ext cx="4524375" cy="859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06412" y="3289220"/>
            <a:ext cx="4406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hich can be solved using Newton-Raphson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68204" y="3749279"/>
          <a:ext cx="2827734" cy="497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240" imgH="279360" progId="Equation.DSMT4">
                  <p:embed/>
                </p:oleObj>
              </mc:Choice>
              <mc:Fallback>
                <p:oleObj name="Equation" r:id="rId4" imgW="1587240" imgH="279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68204" y="3749279"/>
                        <a:ext cx="2827734" cy="497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6412" y="4306256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Or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58617" y="4666060"/>
          <a:ext cx="4117181" cy="950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11200" imgH="533160" progId="Equation.DSMT4">
                  <p:embed/>
                </p:oleObj>
              </mc:Choice>
              <mc:Fallback>
                <p:oleObj name="Equation" r:id="rId6" imgW="2311200" imgH="5331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58617" y="4666060"/>
                        <a:ext cx="4117181" cy="950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7299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4931" y="1604596"/>
            <a:ext cx="23064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Example:    Minimize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	        Subject to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201592" y="1558528"/>
          <a:ext cx="296346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253800" progId="Equation.DSMT4">
                  <p:embed/>
                </p:oleObj>
              </mc:Choice>
              <mc:Fallback>
                <p:oleObj name="Equation" r:id="rId2" imgW="166356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01592" y="1558528"/>
                        <a:ext cx="2963465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62282" y="2154940"/>
          <a:ext cx="3642122" cy="859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440" imgH="482400" progId="Equation.DSMT4">
                  <p:embed/>
                </p:oleObj>
              </mc:Choice>
              <mc:Fallback>
                <p:oleObj name="Equation" r:id="rId4" imgW="2044440" imgH="482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62282" y="2154940"/>
                        <a:ext cx="3642122" cy="859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28304" y="3636076"/>
            <a:ext cx="2867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pplying the KKT conditions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229731" y="3457282"/>
          <a:ext cx="6650831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33560" imgH="1218960" progId="Equation.DSMT4">
                  <p:embed/>
                </p:oleObj>
              </mc:Choice>
              <mc:Fallback>
                <p:oleObj name="Equation" r:id="rId6" imgW="3733560" imgH="12189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29731" y="3457282"/>
                        <a:ext cx="6650831" cy="217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07314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045574" y="1275979"/>
          <a:ext cx="2103834" cy="208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1168200" progId="Equation.DSMT4">
                  <p:embed/>
                </p:oleObj>
              </mc:Choice>
              <mc:Fallback>
                <p:oleObj name="Equation" r:id="rId2" imgW="1180800" imgH="11682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45574" y="1275979"/>
                        <a:ext cx="2103834" cy="208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926276" y="1632115"/>
            <a:ext cx="31046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Nonlinear system of equations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52994" y="3466853"/>
            <a:ext cx="39679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Newton-Raphson iteration become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23838" y="3851673"/>
          <a:ext cx="8030766" cy="2149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08280" imgH="1206360" progId="Equation.DSMT4">
                  <p:embed/>
                </p:oleObj>
              </mc:Choice>
              <mc:Fallback>
                <p:oleObj name="Equation" r:id="rId4" imgW="4508280" imgH="1206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3838" y="3851673"/>
                        <a:ext cx="8030766" cy="2149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568815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1693" y="2142668"/>
            <a:ext cx="6020615" cy="257266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729348" y="4428754"/>
            <a:ext cx="285008" cy="29391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61849846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>
            <a:extLst>
              <a:ext uri="{FF2B5EF4-FFF2-40B4-BE49-F238E27FC236}">
                <a16:creationId xmlns:a16="http://schemas.microsoft.com/office/drawing/2014/main" id="{6C897834-648A-4623-B0DB-4E758A5F6A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6062" y="178907"/>
            <a:ext cx="8651875" cy="425450"/>
          </a:xfrm>
        </p:spPr>
        <p:txBody>
          <a:bodyPr/>
          <a:lstStyle/>
          <a:p>
            <a:r>
              <a:rPr lang="en-US" altLang="en-US" dirty="0">
                <a:solidFill>
                  <a:schemeClr val="tx1"/>
                </a:solidFill>
              </a:rPr>
              <a:t>Announcements</a:t>
            </a:r>
          </a:p>
        </p:txBody>
      </p:sp>
      <p:sp>
        <p:nvSpPr>
          <p:cNvPr id="26627" name="Content Placeholder 2">
            <a:extLst>
              <a:ext uri="{FF2B5EF4-FFF2-40B4-BE49-F238E27FC236}">
                <a16:creationId xmlns:a16="http://schemas.microsoft.com/office/drawing/2014/main" id="{2EB8935F-9779-4CBF-9252-3DAD76A63A7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5684" y="800561"/>
            <a:ext cx="8232630" cy="4893647"/>
          </a:xfrm>
        </p:spPr>
        <p:txBody>
          <a:bodyPr/>
          <a:lstStyle/>
          <a:p>
            <a:r>
              <a:rPr lang="en-US" altLang="en-US" dirty="0"/>
              <a:t>Reading Chapter 6</a:t>
            </a:r>
          </a:p>
          <a:p>
            <a:r>
              <a:rPr lang="en-US" altLang="en-US" dirty="0"/>
              <a:t>Remember to start on Discussion Set #2</a:t>
            </a:r>
          </a:p>
          <a:p>
            <a:r>
              <a:rPr lang="en-US" altLang="en-US" dirty="0"/>
              <a:t>Set aside time for PROGRAMS – Try to have Program #1 done by Oct 31, if not sooner.</a:t>
            </a:r>
          </a:p>
          <a:p>
            <a:r>
              <a:rPr lang="en-US" altLang="en-US" dirty="0"/>
              <a:t>Start working on Program #3 when done with #1</a:t>
            </a:r>
          </a:p>
          <a:p>
            <a:pPr marL="165100" indent="0">
              <a:buNone/>
            </a:pPr>
            <a:r>
              <a:rPr lang="en-US" altLang="en-US" dirty="0"/>
              <a:t>This Week</a:t>
            </a:r>
          </a:p>
          <a:p>
            <a:pPr>
              <a:buFontTx/>
              <a:buChar char="-"/>
            </a:pPr>
            <a:r>
              <a:rPr lang="en-US" altLang="en-US" dirty="0"/>
              <a:t>Office Hours from Vancouver and via zoom on Tuesday &amp; Wednesday</a:t>
            </a:r>
          </a:p>
          <a:p>
            <a:pPr>
              <a:buFontTx/>
              <a:buChar char="-"/>
            </a:pPr>
            <a:r>
              <a:rPr lang="en-US" altLang="en-US" dirty="0"/>
              <a:t>Class on Thursday (10/27) via Zoom or Vancouver classroom (no class in Pullman classroom)</a:t>
            </a:r>
            <a:endParaRPr altLang="en-US" dirty="0"/>
          </a:p>
          <a:p>
            <a:pPr marL="165100" indent="0">
              <a:buNone/>
            </a:pPr>
            <a:endParaRPr altLang="en-US" dirty="0"/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6" name="Picture 4" descr="chi-squared-densities-df-1-2-3-5-10">
            <a:extLst>
              <a:ext uri="{FF2B5EF4-FFF2-40B4-BE49-F238E27FC236}">
                <a16:creationId xmlns:a16="http://schemas.microsoft.com/office/drawing/2014/main" id="{BB8FE32C-B8B3-0069-D46B-7F8D09F970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789" y="909199"/>
            <a:ext cx="7223541" cy="4116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FDA247E-158B-0619-E3A7-0614846CBFF1}"/>
              </a:ext>
            </a:extLst>
          </p:cNvPr>
          <p:cNvSpPr txBox="1"/>
          <p:nvPr/>
        </p:nvSpPr>
        <p:spPr>
          <a:xfrm>
            <a:off x="2863735" y="5552594"/>
            <a:ext cx="458031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The Chi-Squared Distribution, Part 1 | Topics in Actuarial Modeling (wordpress.com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4513180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0631" y="1472711"/>
            <a:ext cx="1711431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white"/>
                </a:solidFill>
                <a:latin typeface="Calibri" panose="020F0502020204030204"/>
              </a:rPr>
              <a:t>State Estim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15821" y="2179864"/>
            <a:ext cx="790769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state estimator is designed to give the best estimates of the voltages and phase angles minimizing the effects of the measurement errors.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 set of specified measurements of a power system is said to be </a:t>
            </a:r>
            <a:r>
              <a:rPr lang="en-US" i="1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observable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f the entire state vector of bus voltage magnitude and phase angles can be estimated from the set of available measurements.</a:t>
            </a:r>
            <a:br>
              <a:rPr lang="en-US" dirty="0">
                <a:solidFill>
                  <a:prstClr val="black"/>
                </a:solidFill>
                <a:latin typeface="Calibri" panose="020F0502020204030204"/>
              </a:rPr>
            </a:b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n unobservable system is one in which the set of measurements do not span the entire state space, and therefore not all states can be estimated.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986696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0772" y="3606073"/>
            <a:ext cx="3557636" cy="142333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8952" y="1354106"/>
            <a:ext cx="3337552" cy="298525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0244" y="4705718"/>
            <a:ext cx="1946057" cy="79158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29816" y="1766984"/>
            <a:ext cx="38558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Estimate the power system states and use the chi-square test of inequality with 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</a:rPr>
              <a:t>α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= 0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</a:rPr>
              <a:t>.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01 to check for the presence of bad data in the measurements.</a:t>
            </a:r>
          </a:p>
        </p:txBody>
      </p:sp>
    </p:spTree>
    <p:extLst>
      <p:ext uri="{BB962C8B-B14F-4D97-AF65-F5344CB8AC3E}">
        <p14:creationId xmlns:p14="http://schemas.microsoft.com/office/powerpoint/2010/main" val="3352439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3833" y="1578040"/>
            <a:ext cx="795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Recall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397410" y="1406835"/>
          <a:ext cx="3505200" cy="769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480" imgH="431640" progId="Equation.DSMT4">
                  <p:embed/>
                </p:oleObj>
              </mc:Choice>
              <mc:Fallback>
                <p:oleObj name="Equation" r:id="rId2" imgW="1968480" imgH="431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97410" y="1406835"/>
                        <a:ext cx="3505200" cy="769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420974" y="1595738"/>
            <a:ext cx="10483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inimiz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73833" y="2816678"/>
            <a:ext cx="11555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hat is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22094" y="2424647"/>
          <a:ext cx="1235869" cy="1191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711000" progId="Equation.DSMT4">
                  <p:embed/>
                </p:oleObj>
              </mc:Choice>
              <mc:Fallback>
                <p:oleObj name="Equation" r:id="rId4" imgW="736560" imgH="711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2094" y="2424647"/>
                        <a:ext cx="1235869" cy="1191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73833" y="4001666"/>
            <a:ext cx="1245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hat is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?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06049" y="2475140"/>
          <a:ext cx="5412581" cy="344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25600" imgH="2057400" progId="Equation.DSMT4">
                  <p:embed/>
                </p:oleObj>
              </mc:Choice>
              <mc:Fallback>
                <p:oleObj name="Equation" r:id="rId6" imgW="3225600" imgH="2057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06049" y="2475140"/>
                        <a:ext cx="5412581" cy="344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9552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Default Design">
  <a:themeElements>
    <a:clrScheme name="WSU Brand HEX">
      <a:dk1>
        <a:srgbClr val="000000"/>
      </a:dk1>
      <a:lt1>
        <a:srgbClr val="FFFFFF"/>
      </a:lt1>
      <a:dk2>
        <a:srgbClr val="003C69"/>
      </a:dk2>
      <a:lt2>
        <a:srgbClr val="DBCEAC"/>
      </a:lt2>
      <a:accent1>
        <a:srgbClr val="981E32"/>
      </a:accent1>
      <a:accent2>
        <a:srgbClr val="5E6A71"/>
      </a:accent2>
      <a:accent3>
        <a:srgbClr val="C60C30"/>
      </a:accent3>
      <a:accent4>
        <a:srgbClr val="EC7A08"/>
      </a:accent4>
      <a:accent5>
        <a:srgbClr val="3CB6CE"/>
      </a:accent5>
      <a:accent6>
        <a:srgbClr val="B6BF00"/>
      </a:accent6>
      <a:hlink>
        <a:srgbClr val="452325"/>
      </a:hlink>
      <a:folHlink>
        <a:srgbClr val="FF00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5">
        <a:dk1>
          <a:srgbClr val="000000"/>
        </a:dk1>
        <a:lt1>
          <a:srgbClr val="FFFFFF"/>
        </a:lt1>
        <a:dk2>
          <a:srgbClr val="0000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A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6">
        <a:dk1>
          <a:srgbClr val="000000"/>
        </a:dk1>
        <a:lt1>
          <a:srgbClr val="FFFFFF"/>
        </a:lt1>
        <a:dk2>
          <a:srgbClr val="0099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C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WSU Brand HEX">
      <a:dk1>
        <a:srgbClr val="000000"/>
      </a:dk1>
      <a:lt1>
        <a:srgbClr val="FFFFFF"/>
      </a:lt1>
      <a:dk2>
        <a:srgbClr val="003C69"/>
      </a:dk2>
      <a:lt2>
        <a:srgbClr val="DBCEAC"/>
      </a:lt2>
      <a:accent1>
        <a:srgbClr val="981E32"/>
      </a:accent1>
      <a:accent2>
        <a:srgbClr val="5E6A71"/>
      </a:accent2>
      <a:accent3>
        <a:srgbClr val="C60C30"/>
      </a:accent3>
      <a:accent4>
        <a:srgbClr val="EC7A08"/>
      </a:accent4>
      <a:accent5>
        <a:srgbClr val="3CB6CE"/>
      </a:accent5>
      <a:accent6>
        <a:srgbClr val="B6BF00"/>
      </a:accent6>
      <a:hlink>
        <a:srgbClr val="452325"/>
      </a:hlink>
      <a:folHlink>
        <a:srgbClr val="FF00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5">
        <a:dk1>
          <a:srgbClr val="000000"/>
        </a:dk1>
        <a:lt1>
          <a:srgbClr val="FFFFFF"/>
        </a:lt1>
        <a:dk2>
          <a:srgbClr val="0000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A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6">
        <a:dk1>
          <a:srgbClr val="000000"/>
        </a:dk1>
        <a:lt1>
          <a:srgbClr val="FFFFFF"/>
        </a:lt1>
        <a:dk2>
          <a:srgbClr val="0099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C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WSU Brand HEX">
      <a:dk1>
        <a:srgbClr val="000000"/>
      </a:dk1>
      <a:lt1>
        <a:srgbClr val="FFFFFF"/>
      </a:lt1>
      <a:dk2>
        <a:srgbClr val="003C69"/>
      </a:dk2>
      <a:lt2>
        <a:srgbClr val="DBCEAC"/>
      </a:lt2>
      <a:accent1>
        <a:srgbClr val="981E32"/>
      </a:accent1>
      <a:accent2>
        <a:srgbClr val="5E6A71"/>
      </a:accent2>
      <a:accent3>
        <a:srgbClr val="C60C30"/>
      </a:accent3>
      <a:accent4>
        <a:srgbClr val="EC7A08"/>
      </a:accent4>
      <a:accent5>
        <a:srgbClr val="3CB6CE"/>
      </a:accent5>
      <a:accent6>
        <a:srgbClr val="B6BF00"/>
      </a:accent6>
      <a:hlink>
        <a:srgbClr val="452325"/>
      </a:hlink>
      <a:folHlink>
        <a:srgbClr val="FF00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5">
        <a:dk1>
          <a:srgbClr val="000000"/>
        </a:dk1>
        <a:lt1>
          <a:srgbClr val="FFFFFF"/>
        </a:lt1>
        <a:dk2>
          <a:srgbClr val="0000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A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6">
        <a:dk1>
          <a:srgbClr val="000000"/>
        </a:dk1>
        <a:lt1>
          <a:srgbClr val="FFFFFF"/>
        </a:lt1>
        <a:dk2>
          <a:srgbClr val="0099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C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Yellow Orange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756E07B8C6FDF4AA9C8148FCBB0BCEE" ma:contentTypeVersion="14" ma:contentTypeDescription="Create a new document." ma:contentTypeScope="" ma:versionID="143cb6437e95a0fac009a6c308f2423c">
  <xsd:schema xmlns:xsd="http://www.w3.org/2001/XMLSchema" xmlns:xs="http://www.w3.org/2001/XMLSchema" xmlns:p="http://schemas.microsoft.com/office/2006/metadata/properties" xmlns:ns3="048b29e2-e056-46d7-9f03-f58d16224128" xmlns:ns4="29140ecd-3393-4559-a649-14a344578679" targetNamespace="http://schemas.microsoft.com/office/2006/metadata/properties" ma:root="true" ma:fieldsID="b841d605fdc55b0768f3d590e5c95aa3" ns3:_="" ns4:_="">
    <xsd:import namespace="048b29e2-e056-46d7-9f03-f58d16224128"/>
    <xsd:import namespace="29140ecd-3393-4559-a649-14a34457867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EventHashCode" minOccurs="0"/>
                <xsd:element ref="ns3:MediaServiceGenerationTime" minOccurs="0"/>
                <xsd:element ref="ns3:MediaServiceAutoTags" minOccurs="0"/>
                <xsd:element ref="ns3:MediaServiceOCR" minOccurs="0"/>
                <xsd:element ref="ns3:MediaServiceLocation" minOccurs="0"/>
                <xsd:element ref="ns3:MediaServiceAutoKeyPoints" minOccurs="0"/>
                <xsd:element ref="ns3:MediaServiceKeyPoints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48b29e2-e056-46d7-9f03-f58d1622412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9140ecd-3393-4559-a649-14a344578679" elementFormDefault="qualified">
    <xsd:import namespace="http://schemas.microsoft.com/office/2006/documentManagement/types"/>
    <xsd:import namespace="http://schemas.microsoft.com/office/infopath/2007/PartnerControls"/>
    <xsd:element name="SharedWithUsers" ma:index="11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3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CD08C9AA-6A32-4B29-B0B8-2274373B06E9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2D2B4829-75A5-4577-A91F-90EC833ED09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48b29e2-e056-46d7-9f03-f58d16224128"/>
    <ds:schemaRef ds:uri="29140ecd-3393-4559-a649-14a34457867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B554ADCE-570C-4233-9B50-E63B91158CA0}">
  <ds:schemaRefs>
    <ds:schemaRef ds:uri="048b29e2-e056-46d7-9f03-f58d16224128"/>
    <ds:schemaRef ds:uri="http://purl.org/dc/terms/"/>
    <ds:schemaRef ds:uri="http://purl.org/dc/dcmitype/"/>
    <ds:schemaRef ds:uri="29140ecd-3393-4559-a649-14a344578679"/>
    <ds:schemaRef ds:uri="http://schemas.microsoft.com/office/2006/documentManagement/types"/>
    <ds:schemaRef ds:uri="http://www.w3.org/XML/1998/namespace"/>
    <ds:schemaRef ds:uri="http://purl.org/dc/elements/1.1/"/>
    <ds:schemaRef ds:uri="http://schemas.microsoft.com/office/infopath/2007/PartnerControls"/>
    <ds:schemaRef ds:uri="http://schemas.openxmlformats.org/package/2006/metadata/core-properties"/>
    <ds:schemaRef ds:uri="http://schemas.microsoft.com/office/2006/metadata/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261</TotalTime>
  <Words>2097</Words>
  <Application>Microsoft Office PowerPoint</Application>
  <PresentationFormat>On-screen Show (4:3)</PresentationFormat>
  <Paragraphs>296</Paragraphs>
  <Slides>5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69" baseType="lpstr">
      <vt:lpstr>Arial</vt:lpstr>
      <vt:lpstr>Calibri</vt:lpstr>
      <vt:lpstr>Calibri Light</vt:lpstr>
      <vt:lpstr>Lato Extended</vt:lpstr>
      <vt:lpstr>Lucida Sans</vt:lpstr>
      <vt:lpstr>Times New Roman</vt:lpstr>
      <vt:lpstr>Default Design</vt:lpstr>
      <vt:lpstr>1_Default Design</vt:lpstr>
      <vt:lpstr>2_Default Design</vt:lpstr>
      <vt:lpstr>Office Theme</vt:lpstr>
      <vt:lpstr>Equation</vt:lpstr>
      <vt:lpstr>EE 521/ECE 582 – Analysis of Power systems</vt:lpstr>
      <vt:lpstr>PowerPoint Presentation</vt:lpstr>
      <vt:lpstr>Discussion Set #2</vt:lpstr>
      <vt:lpstr>Program #3 – Continuation Power Flo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ptimization Techniqu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nnouncements</vt:lpstr>
    </vt:vector>
  </TitlesOfParts>
  <Company>Washington Stat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rketing</dc:creator>
  <cp:lastModifiedBy>Schulz, Noel N</cp:lastModifiedBy>
  <cp:revision>487</cp:revision>
  <cp:lastPrinted>2014-04-21T18:27:44Z</cp:lastPrinted>
  <dcterms:created xsi:type="dcterms:W3CDTF">2001-10-04T20:08:10Z</dcterms:created>
  <dcterms:modified xsi:type="dcterms:W3CDTF">2022-10-25T21:48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756E07B8C6FDF4AA9C8148FCBB0BCEE</vt:lpwstr>
  </property>
</Properties>
</file>